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C7BF0" w:rsidRPr="00D267D0" w:rsidRDefault="000B4A29" w:rsidP="00CC7BF0">
      <w:pPr>
        <w:tabs>
          <w:tab w:val="right" w:pos="10773"/>
        </w:tabs>
        <w:rPr>
          <w:rFonts w:ascii="Wide Latin" w:hAnsi="Wide Latin"/>
          <w:b/>
        </w:rPr>
      </w:pPr>
      <w:r w:rsidRPr="000B4A29">
        <w:rPr>
          <w:rFonts w:cs="Arial"/>
          <w:noProof/>
        </w:rPr>
        <mc:AlternateContent>
          <mc:Choice Requires="wps">
            <w:drawing>
              <wp:anchor distT="45720" distB="45720" distL="114300" distR="114300" simplePos="0" relativeHeight="251654656" behindDoc="0" locked="0" layoutInCell="1" allowOverlap="1">
                <wp:simplePos x="0" y="0"/>
                <wp:positionH relativeFrom="column">
                  <wp:posOffset>4465955</wp:posOffset>
                </wp:positionH>
                <wp:positionV relativeFrom="paragraph">
                  <wp:posOffset>579755</wp:posOffset>
                </wp:positionV>
                <wp:extent cx="2212340" cy="5178425"/>
                <wp:effectExtent l="0" t="0" r="16510" b="22225"/>
                <wp:wrapSquare wrapText="bothSides"/>
                <wp:docPr id="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12340" cy="5178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B4A29" w:rsidRPr="000B4A29" w:rsidRDefault="000B4A29">
                            <w:pPr>
                              <w:rPr>
                                <w:b/>
                                <w:sz w:val="28"/>
                                <w:highlight w:val="yellow"/>
                                <w:u w:val="single"/>
                              </w:rPr>
                            </w:pPr>
                            <w:r w:rsidRPr="000B4A29">
                              <w:rPr>
                                <w:b/>
                                <w:sz w:val="28"/>
                                <w:highlight w:val="yellow"/>
                                <w:u w:val="single"/>
                              </w:rPr>
                              <w:t>Answers:</w:t>
                            </w:r>
                          </w:p>
                          <w:p w:rsidR="000B4A29" w:rsidRPr="000B4A29" w:rsidRDefault="000B4A29" w:rsidP="000B4A29">
                            <w:pPr>
                              <w:pStyle w:val="ListParagraph"/>
                              <w:numPr>
                                <w:ilvl w:val="0"/>
                                <w:numId w:val="13"/>
                              </w:numPr>
                              <w:rPr>
                                <w:highlight w:val="yellow"/>
                              </w:rPr>
                            </w:pPr>
                            <w:r w:rsidRPr="000B4A29">
                              <w:rPr>
                                <w:highlight w:val="yellow"/>
                              </w:rPr>
                              <w:t>Multiply l • w • h     or</w:t>
                            </w:r>
                          </w:p>
                          <w:p w:rsidR="000B4A29" w:rsidRPr="000B4A29" w:rsidRDefault="000B4A29" w:rsidP="000B4A29">
                            <w:pPr>
                              <w:pStyle w:val="ListParagraph"/>
                              <w:ind w:left="360"/>
                              <w:rPr>
                                <w:highlight w:val="yellow"/>
                              </w:rPr>
                            </w:pPr>
                            <w:r w:rsidRPr="000B4A29">
                              <w:rPr>
                                <w:highlight w:val="yellow"/>
                              </w:rPr>
                              <w:t xml:space="preserve">Multiply area of the base </w:t>
                            </w:r>
                          </w:p>
                          <w:p w:rsidR="000B4A29" w:rsidRPr="000B4A29" w:rsidRDefault="000B4A29" w:rsidP="000B4A29">
                            <w:pPr>
                              <w:pStyle w:val="ListParagraph"/>
                              <w:ind w:left="360"/>
                              <w:rPr>
                                <w:highlight w:val="yellow"/>
                              </w:rPr>
                            </w:pPr>
                            <w:r w:rsidRPr="000B4A29">
                              <w:rPr>
                                <w:highlight w:val="yellow"/>
                              </w:rPr>
                              <w:t xml:space="preserve">    (B) </w:t>
                            </w:r>
                            <w:proofErr w:type="gramStart"/>
                            <w:r w:rsidRPr="000B4A29">
                              <w:rPr>
                                <w:highlight w:val="yellow"/>
                              </w:rPr>
                              <w:t>by</w:t>
                            </w:r>
                            <w:proofErr w:type="gramEnd"/>
                            <w:r w:rsidRPr="000B4A29">
                              <w:rPr>
                                <w:highlight w:val="yellow"/>
                              </w:rPr>
                              <w:t xml:space="preserve"> the height (h)    or</w:t>
                            </w:r>
                          </w:p>
                          <w:p w:rsidR="000B4A29" w:rsidRPr="000B4A29" w:rsidRDefault="000B4A29" w:rsidP="000B4A29">
                            <w:pPr>
                              <w:pStyle w:val="ListParagraph"/>
                              <w:ind w:left="360"/>
                              <w:rPr>
                                <w:highlight w:val="yellow"/>
                              </w:rPr>
                            </w:pPr>
                            <w:r w:rsidRPr="000B4A29">
                              <w:rPr>
                                <w:highlight w:val="yellow"/>
                              </w:rPr>
                              <w:t xml:space="preserve">Count the unit cubes inside </w:t>
                            </w:r>
                          </w:p>
                          <w:p w:rsidR="000B4A29" w:rsidRPr="000B4A29" w:rsidRDefault="000B4A29" w:rsidP="000B4A29">
                            <w:pPr>
                              <w:pStyle w:val="ListParagraph"/>
                              <w:ind w:left="360"/>
                              <w:rPr>
                                <w:highlight w:val="yellow"/>
                              </w:rPr>
                            </w:pPr>
                            <w:r w:rsidRPr="000B4A29">
                              <w:rPr>
                                <w:highlight w:val="yellow"/>
                              </w:rPr>
                              <w:t xml:space="preserve">     </w:t>
                            </w:r>
                            <w:proofErr w:type="gramStart"/>
                            <w:r w:rsidRPr="000B4A29">
                              <w:rPr>
                                <w:highlight w:val="yellow"/>
                              </w:rPr>
                              <w:t>the</w:t>
                            </w:r>
                            <w:proofErr w:type="gramEnd"/>
                            <w:r w:rsidRPr="000B4A29">
                              <w:rPr>
                                <w:highlight w:val="yellow"/>
                              </w:rPr>
                              <w:t xml:space="preserve"> prism</w:t>
                            </w:r>
                          </w:p>
                          <w:p w:rsidR="000B4A29" w:rsidRPr="000B4A29" w:rsidRDefault="000B4A29" w:rsidP="000B4A29">
                            <w:pPr>
                              <w:pStyle w:val="ListParagraph"/>
                              <w:ind w:left="360"/>
                              <w:rPr>
                                <w:highlight w:val="yellow"/>
                              </w:rPr>
                            </w:pPr>
                          </w:p>
                          <w:p w:rsidR="000B4A29" w:rsidRPr="000B4A29" w:rsidRDefault="000B4A29" w:rsidP="000B4A29">
                            <w:pPr>
                              <w:pStyle w:val="ListParagraph"/>
                              <w:numPr>
                                <w:ilvl w:val="0"/>
                                <w:numId w:val="13"/>
                              </w:numPr>
                              <w:rPr>
                                <w:highlight w:val="yellow"/>
                              </w:rPr>
                            </w:pPr>
                            <w:r w:rsidRPr="000B4A29">
                              <w:rPr>
                                <w:highlight w:val="yellow"/>
                              </w:rPr>
                              <w:t>Area measures the square units inside a 2-dimensional figure; volume measures the cubic units inside a 3-dimensional figure.</w:t>
                            </w:r>
                          </w:p>
                          <w:p w:rsidR="000B4A29" w:rsidRPr="000B4A29" w:rsidRDefault="000B4A29" w:rsidP="000B4A29">
                            <w:pPr>
                              <w:pStyle w:val="ListParagraph"/>
                              <w:ind w:left="360"/>
                              <w:rPr>
                                <w:highlight w:val="yellow"/>
                              </w:rPr>
                            </w:pPr>
                          </w:p>
                          <w:p w:rsidR="000B4A29" w:rsidRPr="000B4A29" w:rsidRDefault="000B4A29" w:rsidP="000B4A29">
                            <w:pPr>
                              <w:pStyle w:val="ListParagraph"/>
                              <w:numPr>
                                <w:ilvl w:val="0"/>
                                <w:numId w:val="13"/>
                              </w:numPr>
                              <w:rPr>
                                <w:highlight w:val="yellow"/>
                              </w:rPr>
                            </w:pPr>
                            <w:r w:rsidRPr="000B4A29">
                              <w:rPr>
                                <w:highlight w:val="yellow"/>
                              </w:rPr>
                              <w:t>126/216 cubic inches</w:t>
                            </w:r>
                          </w:p>
                          <w:p w:rsidR="000B4A29" w:rsidRPr="000B4A29" w:rsidRDefault="000B4A29" w:rsidP="000B4A29">
                            <w:pPr>
                              <w:pStyle w:val="ListParagraph"/>
                              <w:rPr>
                                <w:highlight w:val="yellow"/>
                              </w:rPr>
                            </w:pPr>
                          </w:p>
                          <w:p w:rsidR="000B4A29" w:rsidRPr="000B4A29" w:rsidRDefault="000B4A29" w:rsidP="000B4A29">
                            <w:pPr>
                              <w:pStyle w:val="ListParagraph"/>
                              <w:numPr>
                                <w:ilvl w:val="0"/>
                                <w:numId w:val="13"/>
                              </w:numPr>
                              <w:rPr>
                                <w:highlight w:val="yellow"/>
                              </w:rPr>
                            </w:pPr>
                            <w:r w:rsidRPr="000B4A29">
                              <w:rPr>
                                <w:highlight w:val="yellow"/>
                              </w:rPr>
                              <w:t>300 square inches</w:t>
                            </w:r>
                          </w:p>
                          <w:p w:rsidR="000B4A29" w:rsidRPr="000B4A29" w:rsidRDefault="000B4A29" w:rsidP="000B4A29">
                            <w:pPr>
                              <w:pStyle w:val="ListParagraph"/>
                              <w:rPr>
                                <w:highlight w:val="yellow"/>
                              </w:rPr>
                            </w:pPr>
                          </w:p>
                          <w:p w:rsidR="000B4A29" w:rsidRPr="000B4A29" w:rsidRDefault="000B4A29" w:rsidP="000B4A29">
                            <w:pPr>
                              <w:pStyle w:val="ListParagraph"/>
                              <w:numPr>
                                <w:ilvl w:val="0"/>
                                <w:numId w:val="13"/>
                              </w:numPr>
                              <w:rPr>
                                <w:highlight w:val="yellow"/>
                              </w:rPr>
                            </w:pPr>
                            <w:r w:rsidRPr="000B4A29">
                              <w:rPr>
                                <w:highlight w:val="yellow"/>
                              </w:rPr>
                              <w:t>15 square cm</w:t>
                            </w:r>
                          </w:p>
                          <w:p w:rsidR="000B4A29" w:rsidRPr="000B4A29" w:rsidRDefault="000B4A29" w:rsidP="000B4A29">
                            <w:pPr>
                              <w:pStyle w:val="ListParagraph"/>
                              <w:rPr>
                                <w:highlight w:val="yellow"/>
                              </w:rPr>
                            </w:pPr>
                          </w:p>
                          <w:p w:rsidR="000B4A29" w:rsidRPr="000B4A29" w:rsidRDefault="000B4A29" w:rsidP="000B4A29">
                            <w:pPr>
                              <w:pStyle w:val="ListParagraph"/>
                              <w:numPr>
                                <w:ilvl w:val="0"/>
                                <w:numId w:val="13"/>
                              </w:numPr>
                              <w:rPr>
                                <w:highlight w:val="yellow"/>
                              </w:rPr>
                            </w:pPr>
                            <w:r w:rsidRPr="000B4A29">
                              <w:rPr>
                                <w:highlight w:val="yellow"/>
                              </w:rPr>
                              <w:t>40 square cm</w:t>
                            </w:r>
                          </w:p>
                          <w:p w:rsidR="000B4A29" w:rsidRPr="000B4A29" w:rsidRDefault="000B4A29" w:rsidP="000B4A29">
                            <w:pPr>
                              <w:pStyle w:val="ListParagraph"/>
                              <w:rPr>
                                <w:highlight w:val="yellow"/>
                              </w:rPr>
                            </w:pPr>
                          </w:p>
                          <w:p w:rsidR="000B4A29" w:rsidRPr="000B4A29" w:rsidRDefault="000B4A29" w:rsidP="000B4A29">
                            <w:pPr>
                              <w:pStyle w:val="ListParagraph"/>
                              <w:numPr>
                                <w:ilvl w:val="0"/>
                                <w:numId w:val="13"/>
                              </w:numPr>
                              <w:rPr>
                                <w:highlight w:val="yellow"/>
                              </w:rPr>
                            </w:pPr>
                            <w:r w:rsidRPr="000B4A29">
                              <w:rPr>
                                <w:highlight w:val="yellow"/>
                              </w:rPr>
                              <w:t>1350 square cm</w:t>
                            </w:r>
                          </w:p>
                          <w:p w:rsidR="000B4A29" w:rsidRPr="000B4A29" w:rsidRDefault="000B4A29" w:rsidP="000B4A29">
                            <w:pPr>
                              <w:pStyle w:val="ListParagraph"/>
                              <w:rPr>
                                <w:highlight w:val="yellow"/>
                              </w:rPr>
                            </w:pPr>
                          </w:p>
                          <w:p w:rsidR="000B4A29" w:rsidRPr="000B4A29" w:rsidRDefault="000B4A29" w:rsidP="000B4A29">
                            <w:pPr>
                              <w:pStyle w:val="ListParagraph"/>
                              <w:numPr>
                                <w:ilvl w:val="0"/>
                                <w:numId w:val="13"/>
                              </w:numPr>
                              <w:rPr>
                                <w:highlight w:val="yellow"/>
                              </w:rPr>
                            </w:pPr>
                            <w:r w:rsidRPr="000B4A29">
                              <w:rPr>
                                <w:highlight w:val="yellow"/>
                              </w:rPr>
                              <w:t>64 square m</w:t>
                            </w:r>
                          </w:p>
                          <w:p w:rsidR="000B4A29" w:rsidRDefault="000B4A29" w:rsidP="000B4A29">
                            <w:pPr>
                              <w:pStyle w:val="ListParagraph"/>
                              <w:ind w:left="36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51.65pt;margin-top:45.65pt;width:174.2pt;height:407.75pt;z-index:2516546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">
                <v:textbox>
                  <w:txbxContent>
                    <w:p w:rsidR="000B4A29" w:rsidRPr="000B4A29" w:rsidRDefault="000B4A29">
                      <w:pPr>
                        <w:rPr>
                          <w:b/>
                          <w:sz w:val="28"/>
                          <w:highlight w:val="yellow"/>
                          <w:u w:val="single"/>
                        </w:rPr>
                      </w:pPr>
                      <w:r w:rsidRPr="000B4A29">
                        <w:rPr>
                          <w:b/>
                          <w:sz w:val="28"/>
                          <w:highlight w:val="yellow"/>
                          <w:u w:val="single"/>
                        </w:rPr>
                        <w:t>Answers:</w:t>
                      </w:r>
                    </w:p>
                    <w:p w:rsidR="000B4A29" w:rsidRPr="000B4A29" w:rsidRDefault="000B4A29" w:rsidP="000B4A29">
                      <w:pPr>
                        <w:pStyle w:val="ListParagraph"/>
                        <w:numPr>
                          <w:ilvl w:val="0"/>
                          <w:numId w:val="13"/>
                        </w:numPr>
                        <w:rPr>
                          <w:highlight w:val="yellow"/>
                        </w:rPr>
                      </w:pPr>
                      <w:r w:rsidRPr="000B4A29">
                        <w:rPr>
                          <w:highlight w:val="yellow"/>
                        </w:rPr>
                        <w:t>Multiply l • w • h     or</w:t>
                      </w:r>
                    </w:p>
                    <w:p w:rsidR="000B4A29" w:rsidRPr="000B4A29" w:rsidRDefault="000B4A29" w:rsidP="000B4A29">
                      <w:pPr>
                        <w:pStyle w:val="ListParagraph"/>
                        <w:ind w:left="360"/>
                        <w:rPr>
                          <w:highlight w:val="yellow"/>
                        </w:rPr>
                      </w:pPr>
                      <w:r w:rsidRPr="000B4A29">
                        <w:rPr>
                          <w:highlight w:val="yellow"/>
                        </w:rPr>
                        <w:t xml:space="preserve">Multiply area of the base </w:t>
                      </w:r>
                    </w:p>
                    <w:p w:rsidR="000B4A29" w:rsidRPr="000B4A29" w:rsidRDefault="000B4A29" w:rsidP="000B4A29">
                      <w:pPr>
                        <w:pStyle w:val="ListParagraph"/>
                        <w:ind w:left="360"/>
                        <w:rPr>
                          <w:highlight w:val="yellow"/>
                        </w:rPr>
                      </w:pPr>
                      <w:r w:rsidRPr="000B4A29">
                        <w:rPr>
                          <w:highlight w:val="yellow"/>
                        </w:rPr>
                        <w:t xml:space="preserve">    (B) </w:t>
                      </w:r>
                      <w:proofErr w:type="gramStart"/>
                      <w:r w:rsidRPr="000B4A29">
                        <w:rPr>
                          <w:highlight w:val="yellow"/>
                        </w:rPr>
                        <w:t>by</w:t>
                      </w:r>
                      <w:proofErr w:type="gramEnd"/>
                      <w:r w:rsidRPr="000B4A29">
                        <w:rPr>
                          <w:highlight w:val="yellow"/>
                        </w:rPr>
                        <w:t xml:space="preserve"> the height (h)    or</w:t>
                      </w:r>
                    </w:p>
                    <w:p w:rsidR="000B4A29" w:rsidRPr="000B4A29" w:rsidRDefault="000B4A29" w:rsidP="000B4A29">
                      <w:pPr>
                        <w:pStyle w:val="ListParagraph"/>
                        <w:ind w:left="360"/>
                        <w:rPr>
                          <w:highlight w:val="yellow"/>
                        </w:rPr>
                      </w:pPr>
                      <w:r w:rsidRPr="000B4A29">
                        <w:rPr>
                          <w:highlight w:val="yellow"/>
                        </w:rPr>
                        <w:t xml:space="preserve">Count the unit cubes inside </w:t>
                      </w:r>
                    </w:p>
                    <w:p w:rsidR="000B4A29" w:rsidRPr="000B4A29" w:rsidRDefault="000B4A29" w:rsidP="000B4A29">
                      <w:pPr>
                        <w:pStyle w:val="ListParagraph"/>
                        <w:ind w:left="360"/>
                        <w:rPr>
                          <w:highlight w:val="yellow"/>
                        </w:rPr>
                      </w:pPr>
                      <w:r w:rsidRPr="000B4A29">
                        <w:rPr>
                          <w:highlight w:val="yellow"/>
                        </w:rPr>
                        <w:t xml:space="preserve">     </w:t>
                      </w:r>
                      <w:proofErr w:type="gramStart"/>
                      <w:r w:rsidRPr="000B4A29">
                        <w:rPr>
                          <w:highlight w:val="yellow"/>
                        </w:rPr>
                        <w:t>the</w:t>
                      </w:r>
                      <w:proofErr w:type="gramEnd"/>
                      <w:r w:rsidRPr="000B4A29">
                        <w:rPr>
                          <w:highlight w:val="yellow"/>
                        </w:rPr>
                        <w:t xml:space="preserve"> prism</w:t>
                      </w:r>
                    </w:p>
                    <w:p w:rsidR="000B4A29" w:rsidRPr="000B4A29" w:rsidRDefault="000B4A29" w:rsidP="000B4A29">
                      <w:pPr>
                        <w:pStyle w:val="ListParagraph"/>
                        <w:ind w:left="360"/>
                        <w:rPr>
                          <w:highlight w:val="yellow"/>
                        </w:rPr>
                      </w:pPr>
                    </w:p>
                    <w:p w:rsidR="000B4A29" w:rsidRPr="000B4A29" w:rsidRDefault="000B4A29" w:rsidP="000B4A29">
                      <w:pPr>
                        <w:pStyle w:val="ListParagraph"/>
                        <w:numPr>
                          <w:ilvl w:val="0"/>
                          <w:numId w:val="13"/>
                        </w:numPr>
                        <w:rPr>
                          <w:highlight w:val="yellow"/>
                        </w:rPr>
                      </w:pPr>
                      <w:r w:rsidRPr="000B4A29">
                        <w:rPr>
                          <w:highlight w:val="yellow"/>
                        </w:rPr>
                        <w:t>Area measures the square units inside a 2-dimensional figure; volume measures the cubic units inside a 3-dimensional figure.</w:t>
                      </w:r>
                    </w:p>
                    <w:p w:rsidR="000B4A29" w:rsidRPr="000B4A29" w:rsidRDefault="000B4A29" w:rsidP="000B4A29">
                      <w:pPr>
                        <w:pStyle w:val="ListParagraph"/>
                        <w:ind w:left="360"/>
                        <w:rPr>
                          <w:highlight w:val="yellow"/>
                        </w:rPr>
                      </w:pPr>
                    </w:p>
                    <w:p w:rsidR="000B4A29" w:rsidRPr="000B4A29" w:rsidRDefault="000B4A29" w:rsidP="000B4A29">
                      <w:pPr>
                        <w:pStyle w:val="ListParagraph"/>
                        <w:numPr>
                          <w:ilvl w:val="0"/>
                          <w:numId w:val="13"/>
                        </w:numPr>
                        <w:rPr>
                          <w:highlight w:val="yellow"/>
                        </w:rPr>
                      </w:pPr>
                      <w:r w:rsidRPr="000B4A29">
                        <w:rPr>
                          <w:highlight w:val="yellow"/>
                        </w:rPr>
                        <w:t>126/216 cubic inches</w:t>
                      </w:r>
                    </w:p>
                    <w:p w:rsidR="000B4A29" w:rsidRPr="000B4A29" w:rsidRDefault="000B4A29" w:rsidP="000B4A29">
                      <w:pPr>
                        <w:pStyle w:val="ListParagraph"/>
                        <w:rPr>
                          <w:highlight w:val="yellow"/>
                        </w:rPr>
                      </w:pPr>
                    </w:p>
                    <w:p w:rsidR="000B4A29" w:rsidRPr="000B4A29" w:rsidRDefault="000B4A29" w:rsidP="000B4A29">
                      <w:pPr>
                        <w:pStyle w:val="ListParagraph"/>
                        <w:numPr>
                          <w:ilvl w:val="0"/>
                          <w:numId w:val="13"/>
                        </w:numPr>
                        <w:rPr>
                          <w:highlight w:val="yellow"/>
                        </w:rPr>
                      </w:pPr>
                      <w:r w:rsidRPr="000B4A29">
                        <w:rPr>
                          <w:highlight w:val="yellow"/>
                        </w:rPr>
                        <w:t>300 square inches</w:t>
                      </w:r>
                    </w:p>
                    <w:p w:rsidR="000B4A29" w:rsidRPr="000B4A29" w:rsidRDefault="000B4A29" w:rsidP="000B4A29">
                      <w:pPr>
                        <w:pStyle w:val="ListParagraph"/>
                        <w:rPr>
                          <w:highlight w:val="yellow"/>
                        </w:rPr>
                      </w:pPr>
                    </w:p>
                    <w:p w:rsidR="000B4A29" w:rsidRPr="000B4A29" w:rsidRDefault="000B4A29" w:rsidP="000B4A29">
                      <w:pPr>
                        <w:pStyle w:val="ListParagraph"/>
                        <w:numPr>
                          <w:ilvl w:val="0"/>
                          <w:numId w:val="13"/>
                        </w:numPr>
                        <w:rPr>
                          <w:highlight w:val="yellow"/>
                        </w:rPr>
                      </w:pPr>
                      <w:r w:rsidRPr="000B4A29">
                        <w:rPr>
                          <w:highlight w:val="yellow"/>
                        </w:rPr>
                        <w:t>15 square cm</w:t>
                      </w:r>
                    </w:p>
                    <w:p w:rsidR="000B4A29" w:rsidRPr="000B4A29" w:rsidRDefault="000B4A29" w:rsidP="000B4A29">
                      <w:pPr>
                        <w:pStyle w:val="ListParagraph"/>
                        <w:rPr>
                          <w:highlight w:val="yellow"/>
                        </w:rPr>
                      </w:pPr>
                    </w:p>
                    <w:p w:rsidR="000B4A29" w:rsidRPr="000B4A29" w:rsidRDefault="000B4A29" w:rsidP="000B4A29">
                      <w:pPr>
                        <w:pStyle w:val="ListParagraph"/>
                        <w:numPr>
                          <w:ilvl w:val="0"/>
                          <w:numId w:val="13"/>
                        </w:numPr>
                        <w:rPr>
                          <w:highlight w:val="yellow"/>
                        </w:rPr>
                      </w:pPr>
                      <w:r w:rsidRPr="000B4A29">
                        <w:rPr>
                          <w:highlight w:val="yellow"/>
                        </w:rPr>
                        <w:t>40 square cm</w:t>
                      </w:r>
                    </w:p>
                    <w:p w:rsidR="000B4A29" w:rsidRPr="000B4A29" w:rsidRDefault="000B4A29" w:rsidP="000B4A29">
                      <w:pPr>
                        <w:pStyle w:val="ListParagraph"/>
                        <w:rPr>
                          <w:highlight w:val="yellow"/>
                        </w:rPr>
                      </w:pPr>
                    </w:p>
                    <w:p w:rsidR="000B4A29" w:rsidRPr="000B4A29" w:rsidRDefault="000B4A29" w:rsidP="000B4A29">
                      <w:pPr>
                        <w:pStyle w:val="ListParagraph"/>
                        <w:numPr>
                          <w:ilvl w:val="0"/>
                          <w:numId w:val="13"/>
                        </w:numPr>
                        <w:rPr>
                          <w:highlight w:val="yellow"/>
                        </w:rPr>
                      </w:pPr>
                      <w:r w:rsidRPr="000B4A29">
                        <w:rPr>
                          <w:highlight w:val="yellow"/>
                        </w:rPr>
                        <w:t>1350 square cm</w:t>
                      </w:r>
                    </w:p>
                    <w:p w:rsidR="000B4A29" w:rsidRPr="000B4A29" w:rsidRDefault="000B4A29" w:rsidP="000B4A29">
                      <w:pPr>
                        <w:pStyle w:val="ListParagraph"/>
                        <w:rPr>
                          <w:highlight w:val="yellow"/>
                        </w:rPr>
                      </w:pPr>
                    </w:p>
                    <w:p w:rsidR="000B4A29" w:rsidRPr="000B4A29" w:rsidRDefault="000B4A29" w:rsidP="000B4A29">
                      <w:pPr>
                        <w:pStyle w:val="ListParagraph"/>
                        <w:numPr>
                          <w:ilvl w:val="0"/>
                          <w:numId w:val="13"/>
                        </w:numPr>
                        <w:rPr>
                          <w:highlight w:val="yellow"/>
                        </w:rPr>
                      </w:pPr>
                      <w:r w:rsidRPr="000B4A29">
                        <w:rPr>
                          <w:highlight w:val="yellow"/>
                        </w:rPr>
                        <w:t>64 square m</w:t>
                      </w:r>
                    </w:p>
                    <w:p w:rsidR="000B4A29" w:rsidRDefault="000B4A29" w:rsidP="000B4A29">
                      <w:pPr>
                        <w:pStyle w:val="ListParagraph"/>
                        <w:ind w:left="360"/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="00CC7BF0" w:rsidRPr="00EE77CD">
        <w:rPr>
          <w:b/>
        </w:rPr>
        <w:t>Math 6</w:t>
      </w:r>
      <w:r w:rsidR="00786BAC">
        <w:rPr>
          <w:b/>
        </w:rPr>
        <w:t>/7</w:t>
      </w:r>
      <w:r w:rsidR="00CC7BF0">
        <w:tab/>
        <w:t>Name ___________________________________</w:t>
      </w:r>
      <w:r w:rsidR="00CC7BF0">
        <w:br/>
      </w:r>
      <w:r w:rsidR="00E94DDF">
        <w:rPr>
          <w:b/>
        </w:rPr>
        <w:t>Unit 5</w:t>
      </w:r>
      <w:r w:rsidR="00CC7BF0" w:rsidRPr="00EE77CD">
        <w:rPr>
          <w:b/>
        </w:rPr>
        <w:t xml:space="preserve">: </w:t>
      </w:r>
      <w:r w:rsidR="00E94DDF">
        <w:rPr>
          <w:b/>
        </w:rPr>
        <w:t>Area and Volume</w:t>
      </w:r>
      <w:r w:rsidR="00CC7BF0">
        <w:tab/>
        <w:t>Date _______________</w:t>
      </w:r>
      <w:r w:rsidR="00CC7BF0">
        <w:br/>
      </w:r>
      <w:r w:rsidR="00CC7BF0" w:rsidRPr="00D267D0">
        <w:rPr>
          <w:rFonts w:ascii="Wide Latin" w:hAnsi="Wide Latin"/>
          <w:b/>
        </w:rPr>
        <w:t>Post Test</w:t>
      </w:r>
      <w:r w:rsidR="002C7B5D">
        <w:rPr>
          <w:rFonts w:ascii="Wide Latin" w:hAnsi="Wide Latin"/>
          <w:b/>
        </w:rPr>
        <w:t xml:space="preserve"> Review HW</w:t>
      </w:r>
    </w:p>
    <w:p w:rsidR="00DD7EC1" w:rsidRDefault="00DD7EC1" w:rsidP="00DD7EC1">
      <w:pPr>
        <w:pStyle w:val="ListParagraph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rPr>
          <w:rFonts w:cs="Arial"/>
        </w:rPr>
      </w:pPr>
      <w:r w:rsidRPr="00497B34">
        <w:rPr>
          <w:rFonts w:cs="Arial"/>
        </w:rPr>
        <w:t xml:space="preserve">How </w:t>
      </w:r>
      <w:r>
        <w:rPr>
          <w:rFonts w:cs="Arial"/>
        </w:rPr>
        <w:t>could you</w:t>
      </w:r>
      <w:r w:rsidRPr="00497B34">
        <w:rPr>
          <w:rFonts w:cs="Arial"/>
        </w:rPr>
        <w:t xml:space="preserve"> </w:t>
      </w:r>
      <w:r>
        <w:rPr>
          <w:rFonts w:cs="Arial"/>
        </w:rPr>
        <w:t>determine</w:t>
      </w:r>
      <w:r w:rsidRPr="00497B34">
        <w:rPr>
          <w:rFonts w:cs="Arial"/>
        </w:rPr>
        <w:t xml:space="preserve"> the</w:t>
      </w:r>
      <w:r>
        <w:rPr>
          <w:rFonts w:cs="Arial"/>
        </w:rPr>
        <w:t xml:space="preserve"> </w:t>
      </w:r>
      <w:r w:rsidRPr="00B63A7A">
        <w:rPr>
          <w:rFonts w:cs="Arial"/>
          <w:b/>
        </w:rPr>
        <w:t>volume</w:t>
      </w:r>
      <w:r w:rsidR="009E6FE3">
        <w:rPr>
          <w:rFonts w:cs="Arial"/>
        </w:rPr>
        <w:t xml:space="preserve"> of a rectangular prism? </w:t>
      </w:r>
    </w:p>
    <w:p w:rsidR="00DE6ECD" w:rsidRPr="00DE6ECD" w:rsidRDefault="00DE6ECD" w:rsidP="00DE6ECD">
      <w:pPr>
        <w:pStyle w:val="ListParagraph"/>
        <w:autoSpaceDE w:val="0"/>
        <w:autoSpaceDN w:val="0"/>
        <w:adjustRightInd w:val="0"/>
        <w:spacing w:after="0" w:line="240" w:lineRule="auto"/>
        <w:ind w:left="360"/>
        <w:rPr>
          <w:rFonts w:cs="Arial"/>
          <w:sz w:val="10"/>
          <w:szCs w:val="10"/>
        </w:rPr>
      </w:pPr>
    </w:p>
    <w:p w:rsidR="002C7B5D" w:rsidRDefault="002C7B5D" w:rsidP="00466B7B">
      <w:pPr>
        <w:pStyle w:val="ListParagraph"/>
        <w:ind w:left="360"/>
      </w:pPr>
    </w:p>
    <w:p w:rsidR="00B23D4F" w:rsidRDefault="009E6E2E" w:rsidP="00497B34">
      <w:pPr>
        <w:pStyle w:val="ListParagraph"/>
        <w:numPr>
          <w:ilvl w:val="0"/>
          <w:numId w:val="6"/>
        </w:numPr>
      </w:pPr>
      <w:r>
        <w:t>What is the difference between area and</w:t>
      </w:r>
      <w:r w:rsidR="00AB3481">
        <w:t xml:space="preserve"> volume? </w:t>
      </w:r>
    </w:p>
    <w:p w:rsidR="00896AB0" w:rsidRDefault="00896AB0" w:rsidP="00896AB0">
      <w:pPr>
        <w:pStyle w:val="ListParagraph"/>
        <w:ind w:left="360"/>
      </w:pPr>
    </w:p>
    <w:p w:rsidR="00896AB0" w:rsidRDefault="00896AB0" w:rsidP="00896AB0">
      <w:pPr>
        <w:pStyle w:val="ListParagraph"/>
        <w:ind w:left="360"/>
      </w:pPr>
    </w:p>
    <w:p w:rsidR="00CE2674" w:rsidRDefault="00EA2EB9" w:rsidP="00EA2EB9">
      <w:pPr>
        <w:pStyle w:val="ListParagraph"/>
        <w:numPr>
          <w:ilvl w:val="0"/>
          <w:numId w:val="6"/>
        </w:numPr>
      </w:pPr>
      <w:r>
        <w:t xml:space="preserve">Determine the </w:t>
      </w:r>
      <w:r w:rsidR="00BF3A35" w:rsidRPr="00BF3A35">
        <w:rPr>
          <w:b/>
        </w:rPr>
        <w:t>volume</w:t>
      </w:r>
      <w:r w:rsidR="00BF3A35">
        <w:t xml:space="preserve"> of</w:t>
      </w:r>
      <w:r>
        <w:t xml:space="preserve"> the cube pictured below.</w:t>
      </w:r>
    </w:p>
    <w:p w:rsidR="00EA2EB9" w:rsidRDefault="003338A8" w:rsidP="00EA2EB9">
      <w:pPr>
        <w:pStyle w:val="ListParagraph"/>
        <w:ind w:left="36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3120" behindDoc="0" locked="0" layoutInCell="1" allowOverlap="1" wp14:anchorId="404E084B" wp14:editId="0CA10652">
                <wp:simplePos x="0" y="0"/>
                <wp:positionH relativeFrom="column">
                  <wp:posOffset>457200</wp:posOffset>
                </wp:positionH>
                <wp:positionV relativeFrom="paragraph">
                  <wp:posOffset>167178</wp:posOffset>
                </wp:positionV>
                <wp:extent cx="734291" cy="1212273"/>
                <wp:effectExtent l="0" t="0" r="27940" b="6985"/>
                <wp:wrapNone/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34291" cy="1212273"/>
                          <a:chOff x="0" y="0"/>
                          <a:chExt cx="1094740" cy="1766868"/>
                        </a:xfrm>
                      </wpg:grpSpPr>
                      <wps:wsp>
                        <wps:cNvPr id="10" name="Cube 10"/>
                        <wps:cNvSpPr/>
                        <wps:spPr>
                          <a:xfrm>
                            <a:off x="0" y="0"/>
                            <a:ext cx="1094740" cy="1094740"/>
                          </a:xfrm>
                          <a:prstGeom prst="cub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Text Box 11"/>
                        <wps:cNvSpPr txBox="1"/>
                        <wps:spPr>
                          <a:xfrm>
                            <a:off x="167636" y="1148352"/>
                            <a:ext cx="861060" cy="61851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A2EB9" w:rsidRDefault="002C7B5D" w:rsidP="00EA2EB9">
                              <w:r w:rsidRPr="00EA2EB9">
                                <w:rPr>
                                  <w:position w:val="-22"/>
                                </w:rPr>
                                <w:object w:dxaOrig="220" w:dyaOrig="580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11.1pt;height:29.1pt" o:ole="">
                                    <v:imagedata r:id="rId8" o:title=""/>
                                  </v:shape>
                                  <o:OLEObject Type="Embed" ProgID="Equation.DSMT4" ShapeID="_x0000_i1026" DrawAspect="Content" ObjectID="_1574874509" r:id="rId9"/>
                                </w:object>
                              </w:r>
                              <w:r w:rsidR="00EA2EB9">
                                <w:t xml:space="preserve"> </w:t>
                              </w:r>
                              <w:proofErr w:type="gramStart"/>
                              <w:r w:rsidR="00EA2EB9">
                                <w:t>in</w:t>
                              </w:r>
                              <w:proofErr w:type="gramEnd"/>
                              <w:r w:rsidR="00EA2EB9">
                                <w:t>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04E084B" id="Group 12" o:spid="_x0000_s1027" style="position:absolute;left:0;text-align:left;margin-left:36pt;margin-top:13.15pt;width:57.8pt;height:95.45pt;z-index:251653120" coordsize="10947,176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">
                <v:shapetype id="_x0000_t16" coordsize="21600,21600" o:spt="16" adj="5400" path="m@0,l0@0,,21600@1,21600,21600@2,21600,xem0@0nfl@1@0,21600,em@1@0nfl@1,21600e">
                  <v:stroke joinstyle="miter"/>
                  <v:formulas>
                    <v:f eqn="val #0"/>
                    <v:f eqn="sum width 0 #0"/>
                    <v:f eqn="sum height 0 #0"/>
                    <v:f eqn="mid height #0"/>
                    <v:f eqn="prod @1 1 2"/>
                    <v:f eqn="prod @2 1 2"/>
                    <v:f eqn="mid width #0"/>
                  </v:formulas>
                  <v:path o:extrusionok="f" gradientshapeok="t" limo="10800,10800" o:connecttype="custom" o:connectlocs="@6,0;@4,@0;0,@3;@4,21600;@1,@3;21600,@5" o:connectangles="270,270,180,90,0,0" textboxrect="0,@0,@1,21600"/>
                  <v:handles>
                    <v:h position="topLeft,#0" switch="" yrange="0,21600"/>
                  </v:handles>
                  <o:complex v:ext="view"/>
                </v:shapetype>
                <v:shape id="Cube 10" o:spid="_x0000_s1028" type="#_x0000_t16" style="position:absolute;width:10947;height:109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" filled="f" strokecolor="black [3213]" strokeweight="2pt"/>
                <v:shape id="Text Box 11" o:spid="_x0000_s1029" type="#_x0000_t202" style="position:absolute;left:1676;top:11483;width:8610;height:61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" filled="f" stroked="f" strokeweight=".5pt">
                  <v:textbox>
                    <w:txbxContent>
                      <w:p w:rsidR="00EA2EB9" w:rsidRDefault="002C7B5D" w:rsidP="00EA2EB9">
                        <w:r w:rsidRPr="00EA2EB9">
                          <w:rPr>
                            <w:position w:val="-22"/>
                          </w:rPr>
                          <w:object w:dxaOrig="220" w:dyaOrig="580">
                            <v:shape id="_x0000_i1026" type="#_x0000_t75" style="width:11.1pt;height:29.1pt" o:ole="">
                              <v:imagedata r:id="rId8" o:title=""/>
                            </v:shape>
                            <o:OLEObject Type="Embed" ProgID="Equation.DSMT4" ShapeID="_x0000_i1026" DrawAspect="Content" ObjectID="_1574874509" r:id="rId10"/>
                          </w:object>
                        </w:r>
                        <w:r w:rsidR="00EA2EB9">
                          <w:t xml:space="preserve"> </w:t>
                        </w:r>
                        <w:proofErr w:type="gramStart"/>
                        <w:r w:rsidR="00EA2EB9">
                          <w:t>in</w:t>
                        </w:r>
                        <w:proofErr w:type="gramEnd"/>
                        <w:r w:rsidR="00EA2EB9">
                          <w:t>.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3338A8" w:rsidRDefault="003338A8" w:rsidP="006225FD">
      <w:pPr>
        <w:pStyle w:val="ListParagraph"/>
        <w:ind w:left="3960" w:firstLine="360"/>
      </w:pPr>
    </w:p>
    <w:p w:rsidR="00BF3A35" w:rsidRDefault="00BF3A35" w:rsidP="00EA2EB9">
      <w:pPr>
        <w:pStyle w:val="ListParagraph"/>
        <w:ind w:left="360" w:firstLine="360"/>
      </w:pPr>
    </w:p>
    <w:p w:rsidR="003338A8" w:rsidRDefault="003338A8" w:rsidP="00EA2EB9">
      <w:pPr>
        <w:pStyle w:val="ListParagraph"/>
        <w:ind w:left="360" w:firstLine="360"/>
      </w:pPr>
    </w:p>
    <w:p w:rsidR="003338A8" w:rsidRDefault="003338A8" w:rsidP="00EA2EB9">
      <w:pPr>
        <w:pStyle w:val="ListParagraph"/>
        <w:ind w:left="360" w:firstLine="360"/>
      </w:pPr>
    </w:p>
    <w:p w:rsidR="003338A8" w:rsidRDefault="003338A8" w:rsidP="00EA2EB9">
      <w:pPr>
        <w:pStyle w:val="ListParagraph"/>
        <w:ind w:left="360" w:firstLine="360"/>
      </w:pPr>
    </w:p>
    <w:p w:rsidR="003338A8" w:rsidRDefault="003338A8" w:rsidP="00EA2EB9">
      <w:pPr>
        <w:pStyle w:val="ListParagraph"/>
        <w:ind w:left="360" w:firstLine="360"/>
      </w:pPr>
    </w:p>
    <w:p w:rsidR="00EA2EB9" w:rsidRDefault="00F72F38" w:rsidP="00EA2EB9">
      <w:pPr>
        <w:pStyle w:val="ListParagraph"/>
        <w:numPr>
          <w:ilvl w:val="0"/>
          <w:numId w:val="6"/>
        </w:numPr>
      </w:pPr>
      <w:r>
        <w:t xml:space="preserve">Find the </w:t>
      </w:r>
      <w:r w:rsidRPr="00BF3A35">
        <w:rPr>
          <w:b/>
        </w:rPr>
        <w:t>area</w:t>
      </w:r>
      <w:r>
        <w:t xml:space="preserve"> of the shaded section of the square below.</w:t>
      </w:r>
    </w:p>
    <w:p w:rsidR="00F72F38" w:rsidRDefault="00466B7B" w:rsidP="00F72F38">
      <w:pPr>
        <w:pStyle w:val="ListParagraph"/>
        <w:ind w:left="360"/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009B6D21" wp14:editId="65B62E5A">
            <wp:simplePos x="0" y="0"/>
            <wp:positionH relativeFrom="column">
              <wp:posOffset>394855</wp:posOffset>
            </wp:positionH>
            <wp:positionV relativeFrom="paragraph">
              <wp:posOffset>52820</wp:posOffset>
            </wp:positionV>
            <wp:extent cx="1150573" cy="83820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1569" cy="86078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F72F38" w:rsidRDefault="00F72F38" w:rsidP="006D2AE1">
      <w:pPr>
        <w:pStyle w:val="ListParagraph"/>
        <w:ind w:left="4320"/>
      </w:pPr>
    </w:p>
    <w:p w:rsidR="00BF3A35" w:rsidRDefault="00BF3A35" w:rsidP="00F72F38">
      <w:pPr>
        <w:pStyle w:val="ListParagraph"/>
        <w:ind w:left="360"/>
      </w:pPr>
    </w:p>
    <w:p w:rsidR="00BF3A35" w:rsidRDefault="00BF3A35" w:rsidP="00F72F38">
      <w:pPr>
        <w:pStyle w:val="ListParagraph"/>
        <w:ind w:left="360"/>
      </w:pPr>
    </w:p>
    <w:p w:rsidR="00BF3A35" w:rsidRDefault="00BF3A35" w:rsidP="00F72F38">
      <w:pPr>
        <w:pStyle w:val="ListParagraph"/>
        <w:ind w:left="360"/>
      </w:pPr>
    </w:p>
    <w:p w:rsidR="00F72F38" w:rsidRDefault="00C34E72" w:rsidP="00C34E72">
      <w:pPr>
        <w:pStyle w:val="ListParagraph"/>
        <w:numPr>
          <w:ilvl w:val="0"/>
          <w:numId w:val="6"/>
        </w:numPr>
      </w:pPr>
      <w:r>
        <w:t xml:space="preserve">Find the </w:t>
      </w:r>
      <w:r w:rsidR="00BF3A35" w:rsidRPr="00BF3A35">
        <w:rPr>
          <w:b/>
        </w:rPr>
        <w:t>area</w:t>
      </w:r>
      <w:r>
        <w:t xml:space="preserve"> of the triangle pictured below.</w:t>
      </w:r>
    </w:p>
    <w:p w:rsidR="00C34E72" w:rsidRDefault="00896AB0" w:rsidP="00BF3A35">
      <w:pPr>
        <w:pStyle w:val="ListParagraph"/>
        <w:ind w:left="4680" w:firstLine="360"/>
      </w:pPr>
      <w:bookmarkStart w:id="0" w:name="_GoBack"/>
      <w:bookmarkEnd w:id="0"/>
      <w:r>
        <w:rPr>
          <w:noProof/>
        </w:rPr>
        <mc:AlternateContent>
          <mc:Choice Requires="wpg">
            <w:drawing>
              <wp:anchor distT="0" distB="0" distL="114300" distR="114300" simplePos="0" relativeHeight="251638272" behindDoc="0" locked="0" layoutInCell="1" allowOverlap="1" wp14:anchorId="7972CD6C" wp14:editId="443F9F98">
                <wp:simplePos x="0" y="0"/>
                <wp:positionH relativeFrom="column">
                  <wp:posOffset>193964</wp:posOffset>
                </wp:positionH>
                <wp:positionV relativeFrom="paragraph">
                  <wp:posOffset>26093</wp:posOffset>
                </wp:positionV>
                <wp:extent cx="2410691" cy="962891"/>
                <wp:effectExtent l="0" t="0" r="27940" b="0"/>
                <wp:wrapNone/>
                <wp:docPr id="101" name="Group 10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10691" cy="962891"/>
                          <a:chOff x="0" y="0"/>
                          <a:chExt cx="2849190" cy="1073040"/>
                        </a:xfrm>
                      </wpg:grpSpPr>
                      <wpg:grpSp>
                        <wpg:cNvPr id="92" name="Group 92"/>
                        <wpg:cNvGrpSpPr/>
                        <wpg:grpSpPr>
                          <a:xfrm>
                            <a:off x="516835" y="0"/>
                            <a:ext cx="2332355" cy="667910"/>
                            <a:chOff x="0" y="0"/>
                            <a:chExt cx="2332355" cy="667910"/>
                          </a:xfrm>
                        </wpg:grpSpPr>
                        <wps:wsp>
                          <wps:cNvPr id="89" name="Straight Connector 89"/>
                          <wps:cNvCnPr/>
                          <wps:spPr>
                            <a:xfrm>
                              <a:off x="0" y="0"/>
                              <a:ext cx="564542" cy="66791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0" name="Straight Connector 90"/>
                          <wps:cNvCnPr/>
                          <wps:spPr>
                            <a:xfrm flipH="1">
                              <a:off x="521401" y="667910"/>
                              <a:ext cx="1768475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1" name="Straight Connector 91"/>
                          <wps:cNvCnPr/>
                          <wps:spPr>
                            <a:xfrm>
                              <a:off x="0" y="0"/>
                              <a:ext cx="2332355" cy="66675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93" name="Text Box 93"/>
                        <wps:cNvSpPr txBox="1"/>
                        <wps:spPr>
                          <a:xfrm>
                            <a:off x="1439186" y="0"/>
                            <a:ext cx="850265" cy="4051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34E72" w:rsidRDefault="002C7B5D">
                              <w:r>
                                <w:t>12</w:t>
                              </w:r>
                              <w:r w:rsidR="00C34E72">
                                <w:t xml:space="preserve"> 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4" name="Text Box 94"/>
                        <wps:cNvSpPr txBox="1"/>
                        <wps:spPr>
                          <a:xfrm>
                            <a:off x="1502796" y="667910"/>
                            <a:ext cx="850265" cy="4051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34E72" w:rsidRDefault="002C7B5D" w:rsidP="00C34E72">
                              <w:r>
                                <w:t>10</w:t>
                              </w:r>
                              <w:r w:rsidR="00C34E72">
                                <w:t xml:space="preserve"> 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5" name="Text Box 95"/>
                        <wps:cNvSpPr txBox="1"/>
                        <wps:spPr>
                          <a:xfrm>
                            <a:off x="389614" y="262393"/>
                            <a:ext cx="850265" cy="4051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34E72" w:rsidRDefault="002C7B5D" w:rsidP="00C34E72">
                              <w:r>
                                <w:t>4</w:t>
                              </w:r>
                              <w:r w:rsidR="00C34E72">
                                <w:t xml:space="preserve"> 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6" name="Text Box 96"/>
                        <wps:cNvSpPr txBox="1"/>
                        <wps:spPr>
                          <a:xfrm>
                            <a:off x="0" y="0"/>
                            <a:ext cx="389255" cy="6026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34E72" w:rsidRDefault="005B1767" w:rsidP="00C34E72">
                              <w:r>
                                <w:t>3</w:t>
                              </w:r>
                              <w:r w:rsidR="00C34E72">
                                <w:t xml:space="preserve"> cm</w:t>
                              </w:r>
                            </w:p>
                          </w:txbxContent>
                        </wps:txbx>
                        <wps:bodyPr rot="0" spcFirstLastPara="0" vertOverflow="overflow" horzOverflow="overflow" vert="vert270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00" name="Group 100"/>
                        <wpg:cNvGrpSpPr/>
                        <wpg:grpSpPr>
                          <a:xfrm>
                            <a:off x="214685" y="15903"/>
                            <a:ext cx="148452" cy="683287"/>
                            <a:chOff x="0" y="0"/>
                            <a:chExt cx="148452" cy="683287"/>
                          </a:xfrm>
                        </wpg:grpSpPr>
                        <wps:wsp>
                          <wps:cNvPr id="97" name="Straight Connector 97"/>
                          <wps:cNvCnPr/>
                          <wps:spPr>
                            <a:xfrm>
                              <a:off x="71562" y="15902"/>
                              <a:ext cx="0" cy="667385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8" name="Straight Connector 98"/>
                          <wps:cNvCnPr/>
                          <wps:spPr>
                            <a:xfrm>
                              <a:off x="0" y="675861"/>
                              <a:ext cx="148452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9" name="Straight Connector 99"/>
                          <wps:cNvCnPr/>
                          <wps:spPr>
                            <a:xfrm>
                              <a:off x="0" y="0"/>
                              <a:ext cx="147955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972CD6C" id="Group 101" o:spid="_x0000_s1030" style="position:absolute;left:0;text-align:left;margin-left:15.25pt;margin-top:2.05pt;width:189.8pt;height:75.8pt;z-index:251638272;mso-width-relative:margin;mso-height-relative:margin" coordsize="28491,107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">
                <v:group id="Group 92" o:spid="_x0000_s1031" style="position:absolute;left:5168;width:23323;height:6679" coordsize="23323,66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Pqs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0xE8v4QfIBcPAAAA//8DAFBLAQItABQABgAIAAAAIQDb4fbL7gAAAIUBAAATAAAAAAAAAAAA&#10;AAAAAAAAAABbQ29udGVudF9UeXBlc10ueG1sUEsBAi0AFAAGAAgAAAAhAFr0LFu/AAAAFQEAAAsA&#10;AAAAAAAAAAAAAAAAHwEAAF9yZWxzLy5yZWxzUEsBAi0AFAAGAAgAAAAhAB9w+qzEAAAA2wAAAA8A&#10;AAAAAAAAAAAAAAAABwIAAGRycy9kb3ducmV2LnhtbFBLBQYAAAAAAwADALcAAAD4AgAAAAA=&#10;">
                  <v:line id="Straight Connector 89" o:spid="_x0000_s1032" style="position:absolute;visibility:visible;mso-wrap-style:square" from="0,0" to="5645,66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" strokecolor="black [3213]" strokeweight="1.5pt"/>
                  <v:line id="Straight Connector 90" o:spid="_x0000_s1033" style="position:absolute;flip:x;visibility:visible;mso-wrap-style:square" from="5214,6679" to="22898,66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" strokecolor="black [3213]" strokeweight="1.5pt"/>
                  <v:line id="Straight Connector 91" o:spid="_x0000_s1034" style="position:absolute;visibility:visible;mso-wrap-style:square" from="0,0" to="23323,66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" strokecolor="black [3213]" strokeweight="1.5pt"/>
                </v:group>
                <v:shape id="Text Box 93" o:spid="_x0000_s1035" type="#_x0000_t202" style="position:absolute;left:14391;width:8503;height:40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" filled="f" stroked="f" strokeweight=".5pt">
                  <v:textbox>
                    <w:txbxContent>
                      <w:p w:rsidR="00C34E72" w:rsidRDefault="002C7B5D">
                        <w:r>
                          <w:t>12</w:t>
                        </w:r>
                        <w:r w:rsidR="00C34E72">
                          <w:t xml:space="preserve"> cm</w:t>
                        </w:r>
                      </w:p>
                    </w:txbxContent>
                  </v:textbox>
                </v:shape>
                <v:shape id="Text Box 94" o:spid="_x0000_s1036" type="#_x0000_t202" style="position:absolute;left:15027;top:6679;width:8503;height:40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" filled="f" stroked="f" strokeweight=".5pt">
                  <v:textbox>
                    <w:txbxContent>
                      <w:p w:rsidR="00C34E72" w:rsidRDefault="002C7B5D" w:rsidP="00C34E72">
                        <w:r>
                          <w:t>10</w:t>
                        </w:r>
                        <w:r w:rsidR="00C34E72">
                          <w:t xml:space="preserve"> cm</w:t>
                        </w:r>
                      </w:p>
                    </w:txbxContent>
                  </v:textbox>
                </v:shape>
                <v:shape id="Text Box 95" o:spid="_x0000_s1037" type="#_x0000_t202" style="position:absolute;left:3896;top:2623;width:8502;height:40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" filled="f" stroked="f" strokeweight=".5pt">
                  <v:textbox>
                    <w:txbxContent>
                      <w:p w:rsidR="00C34E72" w:rsidRDefault="002C7B5D" w:rsidP="00C34E72">
                        <w:r>
                          <w:t>4</w:t>
                        </w:r>
                        <w:r w:rsidR="00C34E72">
                          <w:t xml:space="preserve"> cm</w:t>
                        </w:r>
                      </w:p>
                    </w:txbxContent>
                  </v:textbox>
                </v:shape>
                <v:shape id="Text Box 96" o:spid="_x0000_s1038" type="#_x0000_t202" style="position:absolute;width:3892;height:60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" filled="f" stroked="f" strokeweight=".5pt">
                  <v:textbox style="layout-flow:vertical;mso-layout-flow-alt:bottom-to-top">
                    <w:txbxContent>
                      <w:p w:rsidR="00C34E72" w:rsidRDefault="005B1767" w:rsidP="00C34E72">
                        <w:r>
                          <w:t>3</w:t>
                        </w:r>
                        <w:r w:rsidR="00C34E72">
                          <w:t xml:space="preserve"> cm</w:t>
                        </w:r>
                      </w:p>
                    </w:txbxContent>
                  </v:textbox>
                </v:shape>
                <v:group id="Group 100" o:spid="_x0000_s1039" style="position:absolute;left:2146;top:159;width:1485;height:6832" coordsize="1484,68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Jpc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E8GXZ2QCnf8CAAD//wMAUEsBAi0AFAAGAAgAAAAhANvh9svuAAAAhQEAABMAAAAAAAAA&#10;AAAAAAAAAAAAAFtDb250ZW50X1R5cGVzXS54bWxQSwECLQAUAAYACAAAACEAWvQsW78AAAAVAQAA&#10;CwAAAAAAAAAAAAAAAAAfAQAAX3JlbHMvLnJlbHNQSwECLQAUAAYACAAAACEAS8SaXMYAAADcAAAA&#10;DwAAAAAAAAAAAAAAAAAHAgAAZHJzL2Rvd25yZXYueG1sUEsFBgAAAAADAAMAtwAAAPoCAAAAAA==&#10;">
                  <v:line id="Straight Connector 97" o:spid="_x0000_s1040" style="position:absolute;visibility:visible;mso-wrap-style:square" from="715,159" to="715,68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" strokecolor="black [3213]">
                    <v:stroke dashstyle="dash"/>
                  </v:line>
                  <v:line id="Straight Connector 98" o:spid="_x0000_s1041" style="position:absolute;visibility:visible;mso-wrap-style:square" from="0,6758" to="1484,67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" strokecolor="black [3213]"/>
                  <v:line id="Straight Connector 99" o:spid="_x0000_s1042" style="position:absolute;visibility:visible;mso-wrap-style:square" from="0,0" to="1479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" strokecolor="black [3213]"/>
                </v:group>
              </v:group>
            </w:pict>
          </mc:Fallback>
        </mc:AlternateContent>
      </w:r>
    </w:p>
    <w:p w:rsidR="00BF3A35" w:rsidRDefault="00BF3A35" w:rsidP="00BF3A35">
      <w:pPr>
        <w:pStyle w:val="ListParagraph"/>
        <w:ind w:left="4680" w:firstLine="360"/>
      </w:pPr>
    </w:p>
    <w:p w:rsidR="00C34E72" w:rsidRDefault="00C34E72" w:rsidP="00C34E72">
      <w:pPr>
        <w:pStyle w:val="ListParagraph"/>
        <w:ind w:left="360"/>
      </w:pPr>
    </w:p>
    <w:p w:rsidR="00C34E72" w:rsidRDefault="00C34E72" w:rsidP="00C34E72">
      <w:pPr>
        <w:pStyle w:val="ListParagraph"/>
        <w:ind w:left="360"/>
      </w:pPr>
    </w:p>
    <w:p w:rsidR="00C34E72" w:rsidRDefault="00C34E72" w:rsidP="00C34E72">
      <w:pPr>
        <w:pStyle w:val="ListParagraph"/>
        <w:ind w:left="360"/>
      </w:pPr>
    </w:p>
    <w:p w:rsidR="00896AB0" w:rsidRDefault="00F72F38" w:rsidP="00896AB0">
      <w:pPr>
        <w:pStyle w:val="ListParagraph"/>
        <w:numPr>
          <w:ilvl w:val="0"/>
          <w:numId w:val="6"/>
        </w:numPr>
      </w:pPr>
      <w:r>
        <w:t xml:space="preserve">Determine the </w:t>
      </w:r>
      <w:r w:rsidRPr="00B63A7A">
        <w:rPr>
          <w:b/>
        </w:rPr>
        <w:t>area</w:t>
      </w:r>
      <w:r>
        <w:t xml:space="preserve"> of the trapezoid.</w:t>
      </w:r>
    </w:p>
    <w:p w:rsidR="00246F67" w:rsidRDefault="00246F67" w:rsidP="00896AB0">
      <w:pPr>
        <w:pStyle w:val="ListParagraph"/>
        <w:ind w:left="36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41344" behindDoc="0" locked="0" layoutInCell="1" allowOverlap="1" wp14:anchorId="4E9CC587" wp14:editId="6F52B025">
                <wp:simplePos x="0" y="0"/>
                <wp:positionH relativeFrom="column">
                  <wp:posOffset>228600</wp:posOffset>
                </wp:positionH>
                <wp:positionV relativeFrom="paragraph">
                  <wp:posOffset>46586</wp:posOffset>
                </wp:positionV>
                <wp:extent cx="2292927" cy="1470660"/>
                <wp:effectExtent l="0" t="0" r="0" b="0"/>
                <wp:wrapNone/>
                <wp:docPr id="88" name="Group 8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92927" cy="1470660"/>
                          <a:chOff x="0" y="0"/>
                          <a:chExt cx="2839085" cy="1838960"/>
                        </a:xfrm>
                      </wpg:grpSpPr>
                      <wps:wsp>
                        <wps:cNvPr id="61" name="Straight Connector 61"/>
                        <wps:cNvCnPr/>
                        <wps:spPr>
                          <a:xfrm>
                            <a:off x="2222500" y="412750"/>
                            <a:ext cx="0" cy="86106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87" name="Group 87"/>
                        <wpg:cNvGrpSpPr/>
                        <wpg:grpSpPr>
                          <a:xfrm>
                            <a:off x="0" y="0"/>
                            <a:ext cx="2839085" cy="1838960"/>
                            <a:chOff x="0" y="0"/>
                            <a:chExt cx="2839085" cy="1838960"/>
                          </a:xfrm>
                        </wpg:grpSpPr>
                        <wps:wsp>
                          <wps:cNvPr id="59" name="Trapezoid 59"/>
                          <wps:cNvSpPr/>
                          <wps:spPr>
                            <a:xfrm>
                              <a:off x="127000" y="412750"/>
                              <a:ext cx="2338705" cy="861060"/>
                            </a:xfrm>
                            <a:prstGeom prst="trapezoid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0" name="Straight Connector 60"/>
                          <wps:cNvCnPr/>
                          <wps:spPr>
                            <a:xfrm>
                              <a:off x="349250" y="412750"/>
                              <a:ext cx="0" cy="86106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68" name="Group 68"/>
                          <wpg:cNvGrpSpPr/>
                          <wpg:grpSpPr>
                            <a:xfrm>
                              <a:off x="0" y="1327150"/>
                              <a:ext cx="711835" cy="511810"/>
                              <a:chOff x="0" y="0"/>
                              <a:chExt cx="711835" cy="511810"/>
                            </a:xfrm>
                          </wpg:grpSpPr>
                          <wps:wsp>
                            <wps:cNvPr id="62" name="Text Box 62"/>
                            <wps:cNvSpPr txBox="1"/>
                            <wps:spPr>
                              <a:xfrm>
                                <a:off x="0" y="44450"/>
                                <a:ext cx="711835" cy="46736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F22F65" w:rsidRDefault="00F22F65" w:rsidP="00F22F65">
                                  <w:r>
                                    <w:t>1 c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67" name="Group 67"/>
                            <wpg:cNvGrpSpPr/>
                            <wpg:grpSpPr>
                              <a:xfrm>
                                <a:off x="120650" y="0"/>
                                <a:ext cx="228600" cy="91440"/>
                                <a:chOff x="0" y="0"/>
                                <a:chExt cx="228600" cy="91440"/>
                              </a:xfrm>
                            </wpg:grpSpPr>
                            <wpg:grpSp>
                              <wpg:cNvPr id="66" name="Group 66"/>
                              <wpg:cNvGrpSpPr/>
                              <wpg:grpSpPr>
                                <a:xfrm>
                                  <a:off x="0" y="0"/>
                                  <a:ext cx="222885" cy="91440"/>
                                  <a:chOff x="0" y="0"/>
                                  <a:chExt cx="222885" cy="91440"/>
                                </a:xfrm>
                              </wpg:grpSpPr>
                              <wps:wsp>
                                <wps:cNvPr id="63" name="Straight Connector 63"/>
                                <wps:cNvCnPr/>
                                <wps:spPr>
                                  <a:xfrm>
                                    <a:off x="0" y="38100"/>
                                    <a:ext cx="222885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4" name="Straight Connector 64"/>
                                <wps:cNvCnPr/>
                                <wps:spPr>
                                  <a:xfrm>
                                    <a:off x="6350" y="0"/>
                                    <a:ext cx="0" cy="9144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65" name="Straight Connector 65"/>
                              <wps:cNvCnPr/>
                              <wps:spPr>
                                <a:xfrm>
                                  <a:off x="228600" y="0"/>
                                  <a:ext cx="0" cy="9144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  <wpg:grpSp>
                          <wpg:cNvPr id="69" name="Group 69"/>
                          <wpg:cNvGrpSpPr/>
                          <wpg:grpSpPr>
                            <a:xfrm>
                              <a:off x="2127250" y="1327150"/>
                              <a:ext cx="711835" cy="511810"/>
                              <a:chOff x="0" y="0"/>
                              <a:chExt cx="711835" cy="511810"/>
                            </a:xfrm>
                          </wpg:grpSpPr>
                          <wps:wsp>
                            <wps:cNvPr id="70" name="Text Box 70"/>
                            <wps:cNvSpPr txBox="1"/>
                            <wps:spPr>
                              <a:xfrm>
                                <a:off x="0" y="44450"/>
                                <a:ext cx="711835" cy="46736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F22F65" w:rsidRDefault="00F22F65" w:rsidP="00F22F65">
                                  <w:r>
                                    <w:t>1 c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71" name="Group 71"/>
                            <wpg:cNvGrpSpPr/>
                            <wpg:grpSpPr>
                              <a:xfrm>
                                <a:off x="120650" y="0"/>
                                <a:ext cx="228600" cy="91440"/>
                                <a:chOff x="0" y="0"/>
                                <a:chExt cx="228600" cy="91440"/>
                              </a:xfrm>
                            </wpg:grpSpPr>
                            <wpg:grpSp>
                              <wpg:cNvPr id="72" name="Group 72"/>
                              <wpg:cNvGrpSpPr/>
                              <wpg:grpSpPr>
                                <a:xfrm>
                                  <a:off x="0" y="0"/>
                                  <a:ext cx="222885" cy="91440"/>
                                  <a:chOff x="0" y="0"/>
                                  <a:chExt cx="222885" cy="91440"/>
                                </a:xfrm>
                              </wpg:grpSpPr>
                              <wps:wsp>
                                <wps:cNvPr id="73" name="Straight Connector 73"/>
                                <wps:cNvCnPr/>
                                <wps:spPr>
                                  <a:xfrm>
                                    <a:off x="0" y="38100"/>
                                    <a:ext cx="222885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4" name="Straight Connector 74"/>
                                <wps:cNvCnPr/>
                                <wps:spPr>
                                  <a:xfrm>
                                    <a:off x="6350" y="0"/>
                                    <a:ext cx="0" cy="9144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75" name="Straight Connector 75"/>
                              <wps:cNvCnPr/>
                              <wps:spPr>
                                <a:xfrm>
                                  <a:off x="228600" y="0"/>
                                  <a:ext cx="0" cy="9144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  <wpg:grpSp>
                          <wpg:cNvPr id="85" name="Group 85"/>
                          <wpg:cNvGrpSpPr/>
                          <wpg:grpSpPr>
                            <a:xfrm>
                              <a:off x="349250" y="0"/>
                              <a:ext cx="1873250" cy="467360"/>
                              <a:chOff x="0" y="0"/>
                              <a:chExt cx="1873250" cy="467360"/>
                            </a:xfrm>
                          </wpg:grpSpPr>
                          <wps:wsp>
                            <wps:cNvPr id="77" name="Text Box 77"/>
                            <wps:cNvSpPr txBox="1"/>
                            <wps:spPr>
                              <a:xfrm>
                                <a:off x="622300" y="0"/>
                                <a:ext cx="711835" cy="46736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F22F65" w:rsidRDefault="002C7B5D" w:rsidP="00F22F65">
                                  <w:r>
                                    <w:t>9</w:t>
                                  </w:r>
                                  <w:r w:rsidR="00F22F65">
                                    <w:t xml:space="preserve"> c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84" name="Group 84"/>
                            <wpg:cNvGrpSpPr/>
                            <wpg:grpSpPr>
                              <a:xfrm>
                                <a:off x="0" y="266700"/>
                                <a:ext cx="1873250" cy="91440"/>
                                <a:chOff x="0" y="0"/>
                                <a:chExt cx="1873250" cy="91440"/>
                              </a:xfrm>
                            </wpg:grpSpPr>
                            <wpg:grpSp>
                              <wpg:cNvPr id="83" name="Group 83"/>
                              <wpg:cNvGrpSpPr/>
                              <wpg:grpSpPr>
                                <a:xfrm>
                                  <a:off x="0" y="0"/>
                                  <a:ext cx="1873250" cy="91440"/>
                                  <a:chOff x="0" y="0"/>
                                  <a:chExt cx="1873250" cy="91440"/>
                                </a:xfrm>
                              </wpg:grpSpPr>
                              <wps:wsp>
                                <wps:cNvPr id="80" name="Straight Connector 80"/>
                                <wps:cNvCnPr/>
                                <wps:spPr>
                                  <a:xfrm>
                                    <a:off x="0" y="38100"/>
                                    <a:ext cx="1873250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1" name="Straight Connector 81"/>
                                <wps:cNvCnPr/>
                                <wps:spPr>
                                  <a:xfrm>
                                    <a:off x="6350" y="0"/>
                                    <a:ext cx="0" cy="9144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82" name="Straight Connector 82"/>
                              <wps:cNvCnPr/>
                              <wps:spPr>
                                <a:xfrm>
                                  <a:off x="1873250" y="0"/>
                                  <a:ext cx="0" cy="9144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  <wps:wsp>
                          <wps:cNvPr id="86" name="Text Box 86"/>
                          <wps:cNvSpPr txBox="1"/>
                          <wps:spPr>
                            <a:xfrm>
                              <a:off x="298450" y="692150"/>
                              <a:ext cx="1155700" cy="577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22F65" w:rsidRDefault="002C7B5D" w:rsidP="00F22F65">
                                <w:r>
                                  <w:t>4</w:t>
                                </w:r>
                                <w:r w:rsidR="00F22F65">
                                  <w:t xml:space="preserve"> cm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E9CC587" id="Group 88" o:spid="_x0000_s1043" style="position:absolute;left:0;text-align:left;margin-left:18pt;margin-top:3.65pt;width:180.55pt;height:115.8pt;z-index:251641344" coordsize="28390,183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">
                <v:line id="Straight Connector 61" o:spid="_x0000_s1044" style="position:absolute;visibility:visible;mso-wrap-style:square" from="22225,4127" to="22225,127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" strokecolor="black [3213]">
                  <v:stroke dashstyle="dash"/>
                </v:line>
                <v:group id="Group 87" o:spid="_x0000_s1045" style="position:absolute;width:28390;height:18389" coordsize="28390,183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">
                  <v:shape id="Trapezoid 59" o:spid="_x0000_s1046" style="position:absolute;left:1270;top:4127;width:23387;height:8611;visibility:visible;mso-wrap-style:square;v-text-anchor:middle" coordsize="2338705,861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" path="m,861060l215265,,2123440,r215265,861060l,861060xe" filled="f" strokecolor="black [3213]" strokeweight="2pt">
                    <v:path arrowok="t" o:connecttype="custom" o:connectlocs="0,861060;215265,0;2123440,0;2338705,861060;0,861060" o:connectangles="0,0,0,0,0"/>
                  </v:shape>
                  <v:line id="Straight Connector 60" o:spid="_x0000_s1047" style="position:absolute;visibility:visible;mso-wrap-style:square" from="3492,4127" to="3492,127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" strokecolor="black [3213]">
                    <v:stroke dashstyle="dash"/>
                  </v:line>
                  <v:group id="Group 68" o:spid="_x0000_s1048" style="position:absolute;top:13271;width:7118;height:5118" coordsize="7118,51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Tb1h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zA2fAk/QKa/AAAA//8DAFBLAQItABQABgAIAAAAIQDb4fbL7gAAAIUBAAATAAAAAAAAAAAAAAAA&#10;AAAAAABbQ29udGVudF9UeXBlc10ueG1sUEsBAi0AFAAGAAgAAAAhAFr0LFu/AAAAFQEAAAsAAAAA&#10;AAAAAAAAAAAAHwEAAF9yZWxzLy5yZWxzUEsBAi0AFAAGAAgAAAAhAEtNvWHBAAAA2wAAAA8AAAAA&#10;AAAAAAAAAAAABwIAAGRycy9kb3ducmV2LnhtbFBLBQYAAAAAAwADALcAAAD1AgAAAAA=&#10;">
                    <v:shape id="Text Box 62" o:spid="_x0000_s1049" type="#_x0000_t202" style="position:absolute;top:444;width:7118;height:46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" filled="f" stroked="f" strokeweight=".5pt">
                      <v:textbox>
                        <w:txbxContent>
                          <w:p w:rsidR="00F22F65" w:rsidRDefault="00F22F65" w:rsidP="00F22F65">
                            <w:r>
                              <w:t>1 cm</w:t>
                            </w:r>
                          </w:p>
                        </w:txbxContent>
                      </v:textbox>
                    </v:shape>
                    <v:group id="Group 67" o:spid="_x0000_s1050" style="position:absolute;left:1206;width:2286;height:914" coordsize="228600,9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0ikTxQAAANs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">
                      <v:group id="Group 66" o:spid="_x0000_s1051" style="position:absolute;width:222885;height:91440" coordsize="222885,9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">
                        <v:line id="Straight Connector 63" o:spid="_x0000_s1052" style="position:absolute;visibility:visible;mso-wrap-style:square" from="0,38100" to="222885,381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" strokecolor="black [3213]"/>
                        <v:line id="Straight Connector 64" o:spid="_x0000_s1053" style="position:absolute;visibility:visible;mso-wrap-style:square" from="6350,0" to="6350,9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" strokecolor="black [3213]"/>
                      </v:group>
                      <v:line id="Straight Connector 65" o:spid="_x0000_s1054" style="position:absolute;visibility:visible;mso-wrap-style:square" from="228600,0" to="228600,9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" strokecolor="black [3213]"/>
                    </v:group>
                  </v:group>
                  <v:group id="Group 69" o:spid="_x0000_s1055" style="position:absolute;left:21272;top:13271;width:7118;height:5118" coordsize="7118,51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">
                    <v:shape id="Text Box 70" o:spid="_x0000_s1056" type="#_x0000_t202" style="position:absolute;top:444;width:7118;height:46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" filled="f" stroked="f" strokeweight=".5pt">
                      <v:textbox>
                        <w:txbxContent>
                          <w:p w:rsidR="00F22F65" w:rsidRDefault="00F22F65" w:rsidP="00F22F65">
                            <w:r>
                              <w:t>1 cm</w:t>
                            </w:r>
                          </w:p>
                        </w:txbxContent>
                      </v:textbox>
                    </v:shape>
                    <v:group id="Group 71" o:spid="_x0000_s1057" style="position:absolute;left:1206;width:2286;height:914" coordsize="228600,9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">
                      <v:group id="Group 72" o:spid="_x0000_s1058" style="position:absolute;width:222885;height:91440" coordsize="222885,9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BxW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7xE8v4QfIBcPAAAA//8DAFBLAQItABQABgAIAAAAIQDb4fbL7gAAAIUBAAATAAAAAAAAAAAA&#10;AAAAAAAAAABbQ29udGVudF9UeXBlc10ueG1sUEsBAi0AFAAGAAgAAAAhAFr0LFu/AAAAFQEAAAsA&#10;AAAAAAAAAAAAAAAAHwEAAF9yZWxzLy5yZWxzUEsBAi0AFAAGAAgAAAAhAK98HFbEAAAA2wAAAA8A&#10;AAAAAAAAAAAAAAAABwIAAGRycy9kb3ducmV2LnhtbFBLBQYAAAAAAwADALcAAAD4AgAAAAA=&#10;">
                        <v:line id="Straight Connector 73" o:spid="_x0000_s1059" style="position:absolute;visibility:visible;mso-wrap-style:square" from="0,38100" to="222885,381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" strokecolor="black [3213]"/>
                        <v:line id="Straight Connector 74" o:spid="_x0000_s1060" style="position:absolute;visibility:visible;mso-wrap-style:square" from="6350,0" to="6350,9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" strokecolor="black [3213]"/>
                      </v:group>
                      <v:line id="Straight Connector 75" o:spid="_x0000_s1061" style="position:absolute;visibility:visible;mso-wrap-style:square" from="228600,0" to="228600,9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" strokecolor="black [3213]"/>
                    </v:group>
                  </v:group>
                  <v:group id="Group 85" o:spid="_x0000_s1062" style="position:absolute;left:3492;width:18733;height:4673" coordsize="18732,46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">
                    <v:shape id="Text Box 77" o:spid="_x0000_s1063" type="#_x0000_t202" style="position:absolute;left:6223;width:7118;height:46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" filled="f" stroked="f" strokeweight=".5pt">
                      <v:textbox>
                        <w:txbxContent>
                          <w:p w:rsidR="00F22F65" w:rsidRDefault="002C7B5D" w:rsidP="00F22F65">
                            <w:r>
                              <w:t>9</w:t>
                            </w:r>
                            <w:r w:rsidR="00F22F65">
                              <w:t xml:space="preserve"> cm</w:t>
                            </w:r>
                          </w:p>
                        </w:txbxContent>
                      </v:textbox>
                    </v:shape>
                    <v:group id="Group 84" o:spid="_x0000_s1064" style="position:absolute;top:2667;width:18732;height:914" coordsize="18732,9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">
                      <v:group id="Group 83" o:spid="_x0000_s1065" style="position:absolute;width:18732;height:914" coordsize="18732,9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">
                        <v:line id="Straight Connector 80" o:spid="_x0000_s1066" style="position:absolute;visibility:visible;mso-wrap-style:square" from="0,381" to="18732,3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" strokecolor="black [3213]"/>
                        <v:line id="Straight Connector 81" o:spid="_x0000_s1067" style="position:absolute;visibility:visible;mso-wrap-style:square" from="63,0" to="63,9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" strokecolor="black [3213]"/>
                      </v:group>
                      <v:line id="Straight Connector 82" o:spid="_x0000_s1068" style="position:absolute;visibility:visible;mso-wrap-style:square" from="18732,0" to="18732,9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" strokecolor="black [3213]"/>
                    </v:group>
                  </v:group>
                  <v:shape id="Text Box 86" o:spid="_x0000_s1069" type="#_x0000_t202" style="position:absolute;left:2984;top:6921;width:11557;height:57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" filled="f" stroked="f" strokeweight=".5pt">
                    <v:textbox>
                      <w:txbxContent>
                        <w:p w:rsidR="00F22F65" w:rsidRDefault="002C7B5D" w:rsidP="00F22F65">
                          <w:r>
                            <w:t>4</w:t>
                          </w:r>
                          <w:r w:rsidR="00F22F65">
                            <w:t xml:space="preserve"> cm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246F67" w:rsidRDefault="00246F67" w:rsidP="00F72F38">
      <w:pPr>
        <w:pStyle w:val="ListParagraph"/>
        <w:ind w:left="360"/>
      </w:pPr>
    </w:p>
    <w:p w:rsidR="00246F67" w:rsidRDefault="00246F67" w:rsidP="00F72F38">
      <w:pPr>
        <w:pStyle w:val="ListParagraph"/>
        <w:ind w:left="360"/>
      </w:pPr>
    </w:p>
    <w:p w:rsidR="00246F67" w:rsidRDefault="00246F67" w:rsidP="00F72F38">
      <w:pPr>
        <w:pStyle w:val="ListParagraph"/>
        <w:ind w:left="360"/>
      </w:pPr>
    </w:p>
    <w:p w:rsidR="00246F67" w:rsidRDefault="00246F67" w:rsidP="00F72F38">
      <w:pPr>
        <w:pStyle w:val="ListParagraph"/>
        <w:ind w:left="360"/>
      </w:pPr>
    </w:p>
    <w:p w:rsidR="00246F67" w:rsidRDefault="00246F67" w:rsidP="00F72F38">
      <w:pPr>
        <w:pStyle w:val="ListParagraph"/>
        <w:ind w:left="360"/>
      </w:pPr>
    </w:p>
    <w:p w:rsidR="00246F67" w:rsidRDefault="00246F67" w:rsidP="00F72F38">
      <w:pPr>
        <w:pStyle w:val="ListParagraph"/>
        <w:ind w:left="360"/>
      </w:pPr>
    </w:p>
    <w:p w:rsidR="00EA2EB9" w:rsidRDefault="005E4D90" w:rsidP="00711531">
      <w:pPr>
        <w:pStyle w:val="ListParagraph"/>
        <w:numPr>
          <w:ilvl w:val="0"/>
          <w:numId w:val="6"/>
        </w:numPr>
      </w:pPr>
      <w:r>
        <w:t xml:space="preserve">How much paper is needed to </w:t>
      </w:r>
      <w:r w:rsidRPr="00B63A7A">
        <w:rPr>
          <w:b/>
        </w:rPr>
        <w:t>wrap</w:t>
      </w:r>
      <w:r w:rsidR="00BF3A35">
        <w:t xml:space="preserve"> a </w:t>
      </w:r>
      <w:r w:rsidR="00BF3A35" w:rsidRPr="00B63A7A">
        <w:rPr>
          <w:b/>
        </w:rPr>
        <w:t>c</w:t>
      </w:r>
      <w:r w:rsidRPr="00B63A7A">
        <w:rPr>
          <w:b/>
        </w:rPr>
        <w:t>ube</w:t>
      </w:r>
      <w:r w:rsidR="00BC637B">
        <w:t xml:space="preserve"> with a side length of 15</w:t>
      </w:r>
      <w:r>
        <w:t xml:space="preserve"> cm?</w:t>
      </w:r>
    </w:p>
    <w:p w:rsidR="00BC637B" w:rsidRDefault="00BC637B" w:rsidP="009757D9">
      <w:pPr>
        <w:pStyle w:val="ListParagraph"/>
        <w:ind w:left="360" w:firstLine="360"/>
      </w:pPr>
    </w:p>
    <w:p w:rsidR="00307676" w:rsidRDefault="00307676" w:rsidP="004C3050">
      <w:pPr>
        <w:pStyle w:val="ListParagraph"/>
        <w:ind w:left="360"/>
      </w:pPr>
    </w:p>
    <w:p w:rsidR="00EA2EB9" w:rsidRDefault="00002816" w:rsidP="000330EA">
      <w:pPr>
        <w:pStyle w:val="ListParagraph"/>
        <w:numPr>
          <w:ilvl w:val="0"/>
          <w:numId w:val="6"/>
        </w:numPr>
      </w:pPr>
      <w:r>
        <w:rPr>
          <w:noProof/>
        </w:rPr>
        <w:drawing>
          <wp:anchor distT="0" distB="0" distL="114300" distR="114300" simplePos="0" relativeHeight="251647488" behindDoc="0" locked="0" layoutInCell="1" allowOverlap="1" wp14:anchorId="0C6620E7" wp14:editId="4508E508">
            <wp:simplePos x="0" y="0"/>
            <wp:positionH relativeFrom="column">
              <wp:posOffset>408710</wp:posOffset>
            </wp:positionH>
            <wp:positionV relativeFrom="paragraph">
              <wp:posOffset>172085</wp:posOffset>
            </wp:positionV>
            <wp:extent cx="1625640" cy="1274618"/>
            <wp:effectExtent l="0" t="0" r="0" b="1905"/>
            <wp:wrapNone/>
            <wp:docPr id="2" name="Picture 2" descr="http://sohcahtoa.org.uk/pages/images/composite-areas-l-shape-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sohcahtoa.org.uk/pages/images/composite-areas-l-shape-01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4424" cy="12893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330EA">
        <w:t xml:space="preserve">Find the </w:t>
      </w:r>
      <w:r w:rsidR="000330EA" w:rsidRPr="000E7275">
        <w:rPr>
          <w:b/>
        </w:rPr>
        <w:t>area</w:t>
      </w:r>
      <w:r w:rsidR="000330EA">
        <w:t xml:space="preserve"> of the figure shown below.</w:t>
      </w:r>
    </w:p>
    <w:p w:rsidR="00344874" w:rsidRDefault="00344874" w:rsidP="00344874">
      <w:pPr>
        <w:pStyle w:val="ListParagraph"/>
        <w:ind w:left="4680" w:firstLine="360"/>
      </w:pPr>
    </w:p>
    <w:p w:rsidR="000330EA" w:rsidRDefault="000330EA" w:rsidP="004D4A0A">
      <w:pPr>
        <w:pStyle w:val="ListParagraph"/>
        <w:ind w:firstLine="720"/>
      </w:pPr>
    </w:p>
    <w:p w:rsidR="00344874" w:rsidRDefault="00344874" w:rsidP="004D4A0A">
      <w:pPr>
        <w:pStyle w:val="ListParagraph"/>
        <w:ind w:firstLine="720"/>
      </w:pPr>
    </w:p>
    <w:p w:rsidR="00344874" w:rsidRDefault="00344874" w:rsidP="004D4A0A">
      <w:pPr>
        <w:pStyle w:val="ListParagraph"/>
        <w:ind w:firstLine="720"/>
      </w:pPr>
    </w:p>
    <w:p w:rsidR="004C3050" w:rsidRDefault="00BC637B" w:rsidP="000330EA">
      <w:pPr>
        <w:pStyle w:val="ListParagraph"/>
        <w:numPr>
          <w:ilvl w:val="0"/>
          <w:numId w:val="6"/>
        </w:numPr>
      </w:pPr>
      <w:r>
        <w:lastRenderedPageBreak/>
        <w:t>If carpet costs $2.50</w:t>
      </w:r>
      <w:r w:rsidR="000330EA">
        <w:t xml:space="preserve"> per square yard, how much would it cost to carpet a rectangular room that is 5</w:t>
      </w:r>
      <w:r>
        <w:t xml:space="preserve"> yards wide and 12</w:t>
      </w:r>
      <w:r w:rsidR="000330EA">
        <w:t xml:space="preserve"> yards long?</w:t>
      </w:r>
    </w:p>
    <w:p w:rsidR="00612495" w:rsidRDefault="00612495" w:rsidP="00612495">
      <w:pPr>
        <w:pStyle w:val="ListParagraph"/>
        <w:ind w:left="360"/>
      </w:pPr>
    </w:p>
    <w:p w:rsidR="00F22F65" w:rsidRDefault="00002816" w:rsidP="00F22F65">
      <w:pPr>
        <w:pStyle w:val="ListParagraph"/>
        <w:numPr>
          <w:ilvl w:val="0"/>
          <w:numId w:val="6"/>
        </w:numPr>
      </w:pPr>
      <w:r>
        <w:t>A rectangular pool is 2</w:t>
      </w:r>
      <w:r w:rsidR="00BC637B">
        <w:t>2 ¾ feet long, 12 feet wide, and 5</w:t>
      </w:r>
      <w:r>
        <w:t xml:space="preserve"> feet deep.  How many </w:t>
      </w:r>
      <w:r w:rsidRPr="000E7275">
        <w:rPr>
          <w:b/>
        </w:rPr>
        <w:t>cubic feet</w:t>
      </w:r>
      <w:r>
        <w:t xml:space="preserve"> of water can it hold</w:t>
      </w:r>
      <w:r w:rsidR="00F22F65">
        <w:t>?</w:t>
      </w:r>
    </w:p>
    <w:p w:rsidR="00165D6A" w:rsidRPr="0075204F" w:rsidRDefault="00165D6A" w:rsidP="00165D6A">
      <w:pPr>
        <w:pStyle w:val="ListParagraph"/>
        <w:ind w:left="4680" w:firstLine="360"/>
        <w:rPr>
          <w:sz w:val="10"/>
        </w:rPr>
      </w:pPr>
    </w:p>
    <w:p w:rsidR="00B01948" w:rsidRPr="00B63A7A" w:rsidRDefault="00722C9C" w:rsidP="00450627">
      <w:pPr>
        <w:pStyle w:val="ListParagraph"/>
        <w:numPr>
          <w:ilvl w:val="0"/>
          <w:numId w:val="6"/>
        </w:numPr>
        <w:rPr>
          <w:rFonts w:cstheme="minorHAnsi"/>
        </w:rPr>
      </w:pPr>
      <w:r>
        <w:rPr>
          <w:noProof/>
        </w:rPr>
        <w:drawing>
          <wp:anchor distT="0" distB="0" distL="114300" distR="114300" simplePos="0" relativeHeight="251646464" behindDoc="0" locked="0" layoutInCell="1" allowOverlap="1">
            <wp:simplePos x="0" y="0"/>
            <wp:positionH relativeFrom="column">
              <wp:posOffset>123767</wp:posOffset>
            </wp:positionH>
            <wp:positionV relativeFrom="paragraph">
              <wp:posOffset>179531</wp:posOffset>
            </wp:positionV>
            <wp:extent cx="2049542" cy="1017327"/>
            <wp:effectExtent l="0" t="0" r="825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9542" cy="101732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63A7A" w:rsidRPr="00B63A7A">
        <w:rPr>
          <w:rFonts w:cstheme="minorHAnsi"/>
        </w:rPr>
        <w:t>The net of a pizza</w:t>
      </w:r>
      <w:r w:rsidR="008163FD" w:rsidRPr="00B63A7A">
        <w:rPr>
          <w:rFonts w:cstheme="minorHAnsi"/>
        </w:rPr>
        <w:t xml:space="preserve"> box is shown below.</w:t>
      </w:r>
      <w:r w:rsidR="00B63A7A">
        <w:rPr>
          <w:rFonts w:cstheme="minorHAnsi"/>
        </w:rPr>
        <w:t xml:space="preserve"> </w:t>
      </w:r>
      <w:r w:rsidR="00B01948" w:rsidRPr="00B63A7A">
        <w:rPr>
          <w:rFonts w:cstheme="minorHAnsi"/>
        </w:rPr>
        <w:t xml:space="preserve">How many </w:t>
      </w:r>
      <w:r w:rsidR="00B01948" w:rsidRPr="000E7275">
        <w:rPr>
          <w:rFonts w:cstheme="minorHAnsi"/>
          <w:b/>
        </w:rPr>
        <w:t>square inches</w:t>
      </w:r>
      <w:r w:rsidR="00B01948" w:rsidRPr="00B63A7A">
        <w:rPr>
          <w:rFonts w:cstheme="minorHAnsi"/>
        </w:rPr>
        <w:t xml:space="preserve"> of </w:t>
      </w:r>
      <w:r w:rsidR="00B63A7A">
        <w:rPr>
          <w:rFonts w:cstheme="minorHAnsi"/>
        </w:rPr>
        <w:t>cardboard</w:t>
      </w:r>
      <w:r w:rsidR="00B01948" w:rsidRPr="00B63A7A">
        <w:rPr>
          <w:rFonts w:cstheme="minorHAnsi"/>
        </w:rPr>
        <w:t xml:space="preserve"> is needed to </w:t>
      </w:r>
      <w:r w:rsidR="00B63A7A">
        <w:rPr>
          <w:rFonts w:cstheme="minorHAnsi"/>
        </w:rPr>
        <w:t>make</w:t>
      </w:r>
      <w:r w:rsidR="00B01948" w:rsidRPr="00B63A7A">
        <w:rPr>
          <w:rFonts w:cstheme="minorHAnsi"/>
        </w:rPr>
        <w:t xml:space="preserve"> the box?</w:t>
      </w:r>
    </w:p>
    <w:p w:rsidR="00CE563D" w:rsidRDefault="000B4A29" w:rsidP="00BC637B">
      <w:pPr>
        <w:ind w:left="4320" w:firstLine="720"/>
        <w:rPr>
          <w:rFonts w:cstheme="minorHAnsi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77184" behindDoc="0" locked="0" layoutInCell="1" allowOverlap="1">
                <wp:simplePos x="0" y="0"/>
                <wp:positionH relativeFrom="column">
                  <wp:posOffset>4932045</wp:posOffset>
                </wp:positionH>
                <wp:positionV relativeFrom="paragraph">
                  <wp:posOffset>51435</wp:posOffset>
                </wp:positionV>
                <wp:extent cx="1903730" cy="4175760"/>
                <wp:effectExtent l="0" t="0" r="20320" b="15240"/>
                <wp:wrapSquare wrapText="bothSides"/>
                <wp:docPr id="1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03730" cy="41757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B4A29" w:rsidRPr="00532819" w:rsidRDefault="000B4A29">
                            <w:pPr>
                              <w:rPr>
                                <w:b/>
                                <w:sz w:val="28"/>
                                <w:highlight w:val="yellow"/>
                                <w:u w:val="single"/>
                              </w:rPr>
                            </w:pPr>
                            <w:r w:rsidRPr="00532819">
                              <w:rPr>
                                <w:b/>
                                <w:sz w:val="28"/>
                                <w:highlight w:val="yellow"/>
                                <w:u w:val="single"/>
                              </w:rPr>
                              <w:t>Answers:</w:t>
                            </w:r>
                          </w:p>
                          <w:p w:rsidR="000B4A29" w:rsidRPr="00532819" w:rsidRDefault="000B4A29">
                            <w:pPr>
                              <w:rPr>
                                <w:highlight w:val="yellow"/>
                              </w:rPr>
                            </w:pPr>
                            <w:r w:rsidRPr="00532819">
                              <w:rPr>
                                <w:highlight w:val="yellow"/>
                              </w:rPr>
                              <w:t>9) $150</w:t>
                            </w:r>
                          </w:p>
                          <w:p w:rsidR="000B4A29" w:rsidRPr="00532819" w:rsidRDefault="000B4A29">
                            <w:pPr>
                              <w:rPr>
                                <w:highlight w:val="yellow"/>
                              </w:rPr>
                            </w:pPr>
                            <w:r w:rsidRPr="00532819">
                              <w:rPr>
                                <w:highlight w:val="yellow"/>
                              </w:rPr>
                              <w:t>10) 1365 cubic feet</w:t>
                            </w:r>
                          </w:p>
                          <w:p w:rsidR="000B4A29" w:rsidRPr="00532819" w:rsidRDefault="000B4A29">
                            <w:pPr>
                              <w:rPr>
                                <w:highlight w:val="yellow"/>
                              </w:rPr>
                            </w:pPr>
                            <w:r w:rsidRPr="00532819">
                              <w:rPr>
                                <w:highlight w:val="yellow"/>
                              </w:rPr>
                              <w:t>11) 280 square inches</w:t>
                            </w:r>
                          </w:p>
                          <w:p w:rsidR="000B4A29" w:rsidRPr="00532819" w:rsidRDefault="000B4A29">
                            <w:pPr>
                              <w:rPr>
                                <w:highlight w:val="yellow"/>
                              </w:rPr>
                            </w:pPr>
                            <w:r w:rsidRPr="00532819">
                              <w:rPr>
                                <w:highlight w:val="yellow"/>
                              </w:rPr>
                              <w:t>12) 294 square cm</w:t>
                            </w:r>
                          </w:p>
                          <w:p w:rsidR="000B4A29" w:rsidRPr="00532819" w:rsidRDefault="000B4A29">
                            <w:pPr>
                              <w:rPr>
                                <w:highlight w:val="yellow"/>
                              </w:rPr>
                            </w:pPr>
                            <w:r w:rsidRPr="00532819">
                              <w:rPr>
                                <w:highlight w:val="yellow"/>
                              </w:rPr>
                              <w:t>13) 200 square feet</w:t>
                            </w:r>
                          </w:p>
                          <w:p w:rsidR="000B4A29" w:rsidRPr="00532819" w:rsidRDefault="000B4A29">
                            <w:pPr>
                              <w:rPr>
                                <w:highlight w:val="yellow"/>
                              </w:rPr>
                            </w:pPr>
                            <w:r w:rsidRPr="00532819">
                              <w:rPr>
                                <w:highlight w:val="yellow"/>
                              </w:rPr>
                              <w:t>14) 1680 cubic in</w:t>
                            </w:r>
                          </w:p>
                          <w:p w:rsidR="000B4A29" w:rsidRPr="00532819" w:rsidRDefault="000B4A29">
                            <w:pPr>
                              <w:rPr>
                                <w:highlight w:val="yellow"/>
                              </w:rPr>
                            </w:pPr>
                            <w:r w:rsidRPr="00532819">
                              <w:rPr>
                                <w:highlight w:val="yellow"/>
                              </w:rPr>
                              <w:t>15) 34 cubic in</w:t>
                            </w:r>
                          </w:p>
                          <w:p w:rsidR="000B4A29" w:rsidRPr="00532819" w:rsidRDefault="000B4A29">
                            <w:pPr>
                              <w:rPr>
                                <w:highlight w:val="yellow"/>
                              </w:rPr>
                            </w:pPr>
                            <w:r w:rsidRPr="00532819">
                              <w:rPr>
                                <w:highlight w:val="yellow"/>
                              </w:rPr>
                              <w:t xml:space="preserve">16) </w:t>
                            </w:r>
                            <w:r w:rsidR="005A6DD5" w:rsidRPr="00532819">
                              <w:rPr>
                                <w:highlight w:val="yellow"/>
                              </w:rPr>
                              <w:t>46 square feet</w:t>
                            </w:r>
                          </w:p>
                          <w:p w:rsidR="005A6DD5" w:rsidRPr="00532819" w:rsidRDefault="005A6DD5">
                            <w:pPr>
                              <w:rPr>
                                <w:highlight w:val="yellow"/>
                              </w:rPr>
                            </w:pPr>
                            <w:r w:rsidRPr="00532819">
                              <w:rPr>
                                <w:highlight w:val="yellow"/>
                              </w:rPr>
                              <w:t>17) 94 square cm</w:t>
                            </w:r>
                          </w:p>
                          <w:p w:rsidR="005A6DD5" w:rsidRPr="00532819" w:rsidRDefault="005A6DD5">
                            <w:pPr>
                              <w:rPr>
                                <w:highlight w:val="yellow"/>
                              </w:rPr>
                            </w:pPr>
                            <w:r w:rsidRPr="00532819">
                              <w:rPr>
                                <w:highlight w:val="yellow"/>
                              </w:rPr>
                              <w:t xml:space="preserve">18) </w:t>
                            </w:r>
                            <w:proofErr w:type="gramStart"/>
                            <w:r w:rsidRPr="00532819">
                              <w:rPr>
                                <w:highlight w:val="yellow"/>
                              </w:rPr>
                              <w:t>answers</w:t>
                            </w:r>
                            <w:proofErr w:type="gramEnd"/>
                            <w:r w:rsidRPr="00532819">
                              <w:rPr>
                                <w:highlight w:val="yellow"/>
                              </w:rPr>
                              <w:t xml:space="preserve"> vary</w:t>
                            </w:r>
                          </w:p>
                          <w:p w:rsidR="005A6DD5" w:rsidRPr="00532819" w:rsidRDefault="005A6DD5">
                            <w:pPr>
                              <w:rPr>
                                <w:highlight w:val="yellow"/>
                              </w:rPr>
                            </w:pPr>
                            <w:r w:rsidRPr="00532819">
                              <w:rPr>
                                <w:highlight w:val="yellow"/>
                              </w:rPr>
                              <w:t xml:space="preserve">19) </w:t>
                            </w:r>
                            <w:r w:rsidR="00046968">
                              <w:rPr>
                                <w:highlight w:val="yellow"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70" type="#_x0000_t202" style="position:absolute;left:0;text-align:left;margin-left:388.35pt;margin-top:4.05pt;width:149.9pt;height:328.8pt;z-index:2516771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">
                <v:textbox>
                  <w:txbxContent>
                    <w:p w:rsidR="000B4A29" w:rsidRPr="00532819" w:rsidRDefault="000B4A29">
                      <w:pPr>
                        <w:rPr>
                          <w:b/>
                          <w:sz w:val="28"/>
                          <w:highlight w:val="yellow"/>
                          <w:u w:val="single"/>
                        </w:rPr>
                      </w:pPr>
                      <w:r w:rsidRPr="00532819">
                        <w:rPr>
                          <w:b/>
                          <w:sz w:val="28"/>
                          <w:highlight w:val="yellow"/>
                          <w:u w:val="single"/>
                        </w:rPr>
                        <w:t>Answers:</w:t>
                      </w:r>
                    </w:p>
                    <w:p w:rsidR="000B4A29" w:rsidRPr="00532819" w:rsidRDefault="000B4A29">
                      <w:pPr>
                        <w:rPr>
                          <w:highlight w:val="yellow"/>
                        </w:rPr>
                      </w:pPr>
                      <w:r w:rsidRPr="00532819">
                        <w:rPr>
                          <w:highlight w:val="yellow"/>
                        </w:rPr>
                        <w:t>9) $150</w:t>
                      </w:r>
                    </w:p>
                    <w:p w:rsidR="000B4A29" w:rsidRPr="00532819" w:rsidRDefault="000B4A29">
                      <w:pPr>
                        <w:rPr>
                          <w:highlight w:val="yellow"/>
                        </w:rPr>
                      </w:pPr>
                      <w:r w:rsidRPr="00532819">
                        <w:rPr>
                          <w:highlight w:val="yellow"/>
                        </w:rPr>
                        <w:t>10) 1365 cubic feet</w:t>
                      </w:r>
                    </w:p>
                    <w:p w:rsidR="000B4A29" w:rsidRPr="00532819" w:rsidRDefault="000B4A29">
                      <w:pPr>
                        <w:rPr>
                          <w:highlight w:val="yellow"/>
                        </w:rPr>
                      </w:pPr>
                      <w:r w:rsidRPr="00532819">
                        <w:rPr>
                          <w:highlight w:val="yellow"/>
                        </w:rPr>
                        <w:t>11) 280 square inches</w:t>
                      </w:r>
                    </w:p>
                    <w:p w:rsidR="000B4A29" w:rsidRPr="00532819" w:rsidRDefault="000B4A29">
                      <w:pPr>
                        <w:rPr>
                          <w:highlight w:val="yellow"/>
                        </w:rPr>
                      </w:pPr>
                      <w:r w:rsidRPr="00532819">
                        <w:rPr>
                          <w:highlight w:val="yellow"/>
                        </w:rPr>
                        <w:t>12) 294 square cm</w:t>
                      </w:r>
                    </w:p>
                    <w:p w:rsidR="000B4A29" w:rsidRPr="00532819" w:rsidRDefault="000B4A29">
                      <w:pPr>
                        <w:rPr>
                          <w:highlight w:val="yellow"/>
                        </w:rPr>
                      </w:pPr>
                      <w:r w:rsidRPr="00532819">
                        <w:rPr>
                          <w:highlight w:val="yellow"/>
                        </w:rPr>
                        <w:t>13) 200 square feet</w:t>
                      </w:r>
                    </w:p>
                    <w:p w:rsidR="000B4A29" w:rsidRPr="00532819" w:rsidRDefault="000B4A29">
                      <w:pPr>
                        <w:rPr>
                          <w:highlight w:val="yellow"/>
                        </w:rPr>
                      </w:pPr>
                      <w:r w:rsidRPr="00532819">
                        <w:rPr>
                          <w:highlight w:val="yellow"/>
                        </w:rPr>
                        <w:t>14) 1680 cubic in</w:t>
                      </w:r>
                    </w:p>
                    <w:p w:rsidR="000B4A29" w:rsidRPr="00532819" w:rsidRDefault="000B4A29">
                      <w:pPr>
                        <w:rPr>
                          <w:highlight w:val="yellow"/>
                        </w:rPr>
                      </w:pPr>
                      <w:r w:rsidRPr="00532819">
                        <w:rPr>
                          <w:highlight w:val="yellow"/>
                        </w:rPr>
                        <w:t>15) 34 cubic in</w:t>
                      </w:r>
                    </w:p>
                    <w:p w:rsidR="000B4A29" w:rsidRPr="00532819" w:rsidRDefault="000B4A29">
                      <w:pPr>
                        <w:rPr>
                          <w:highlight w:val="yellow"/>
                        </w:rPr>
                      </w:pPr>
                      <w:r w:rsidRPr="00532819">
                        <w:rPr>
                          <w:highlight w:val="yellow"/>
                        </w:rPr>
                        <w:t xml:space="preserve">16) </w:t>
                      </w:r>
                      <w:r w:rsidR="005A6DD5" w:rsidRPr="00532819">
                        <w:rPr>
                          <w:highlight w:val="yellow"/>
                        </w:rPr>
                        <w:t>46 square feet</w:t>
                      </w:r>
                    </w:p>
                    <w:p w:rsidR="005A6DD5" w:rsidRPr="00532819" w:rsidRDefault="005A6DD5">
                      <w:pPr>
                        <w:rPr>
                          <w:highlight w:val="yellow"/>
                        </w:rPr>
                      </w:pPr>
                      <w:r w:rsidRPr="00532819">
                        <w:rPr>
                          <w:highlight w:val="yellow"/>
                        </w:rPr>
                        <w:t>17) 94 square cm</w:t>
                      </w:r>
                    </w:p>
                    <w:p w:rsidR="005A6DD5" w:rsidRPr="00532819" w:rsidRDefault="005A6DD5">
                      <w:pPr>
                        <w:rPr>
                          <w:highlight w:val="yellow"/>
                        </w:rPr>
                      </w:pPr>
                      <w:r w:rsidRPr="00532819">
                        <w:rPr>
                          <w:highlight w:val="yellow"/>
                        </w:rPr>
                        <w:t xml:space="preserve">18) </w:t>
                      </w:r>
                      <w:proofErr w:type="gramStart"/>
                      <w:r w:rsidRPr="00532819">
                        <w:rPr>
                          <w:highlight w:val="yellow"/>
                        </w:rPr>
                        <w:t>answers</w:t>
                      </w:r>
                      <w:proofErr w:type="gramEnd"/>
                      <w:r w:rsidRPr="00532819">
                        <w:rPr>
                          <w:highlight w:val="yellow"/>
                        </w:rPr>
                        <w:t xml:space="preserve"> vary</w:t>
                      </w:r>
                    </w:p>
                    <w:p w:rsidR="005A6DD5" w:rsidRPr="00532819" w:rsidRDefault="005A6DD5">
                      <w:pPr>
                        <w:rPr>
                          <w:highlight w:val="yellow"/>
                        </w:rPr>
                      </w:pPr>
                      <w:r w:rsidRPr="00532819">
                        <w:rPr>
                          <w:highlight w:val="yellow"/>
                        </w:rPr>
                        <w:t xml:space="preserve">19) </w:t>
                      </w:r>
                      <w:r w:rsidR="00046968">
                        <w:rPr>
                          <w:highlight w:val="yellow"/>
                        </w:rPr>
                        <w:t>8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BC637B" w:rsidRDefault="00BC637B" w:rsidP="00BC637B">
      <w:pPr>
        <w:ind w:left="4320" w:firstLine="720"/>
        <w:rPr>
          <w:rFonts w:cstheme="minorHAnsi"/>
        </w:rPr>
      </w:pPr>
    </w:p>
    <w:p w:rsidR="00CE563D" w:rsidRDefault="00CE563D" w:rsidP="00E1116D">
      <w:pPr>
        <w:ind w:firstLine="360"/>
        <w:rPr>
          <w:rFonts w:cstheme="minorHAnsi"/>
        </w:rPr>
      </w:pPr>
    </w:p>
    <w:p w:rsidR="008E4E67" w:rsidRPr="00860854" w:rsidRDefault="002061D8" w:rsidP="00860854">
      <w:pPr>
        <w:pStyle w:val="ListParagraph"/>
        <w:numPr>
          <w:ilvl w:val="0"/>
          <w:numId w:val="6"/>
        </w:numPr>
        <w:rPr>
          <w:rFonts w:cstheme="minorHAnsi"/>
        </w:rPr>
      </w:pPr>
      <w:r>
        <w:rPr>
          <w:noProof/>
        </w:rPr>
        <w:drawing>
          <wp:anchor distT="0" distB="0" distL="114300" distR="114300" simplePos="0" relativeHeight="251640320" behindDoc="0" locked="0" layoutInCell="1" allowOverlap="1" wp14:anchorId="2FAF11D6" wp14:editId="6A4C0699">
            <wp:simplePos x="0" y="0"/>
            <wp:positionH relativeFrom="column">
              <wp:posOffset>796636</wp:posOffset>
            </wp:positionH>
            <wp:positionV relativeFrom="paragraph">
              <wp:posOffset>146259</wp:posOffset>
            </wp:positionV>
            <wp:extent cx="1752600" cy="856279"/>
            <wp:effectExtent l="0" t="0" r="0" b="1270"/>
            <wp:wrapNone/>
            <wp:docPr id="3" name="Picture 3" descr="http://s1.hubimg.com/u/6975098_f52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s1.hubimg.com/u/6975098_f520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58" t="6809" r="11262" b="19149"/>
                    <a:stretch/>
                  </pic:blipFill>
                  <pic:spPr bwMode="auto">
                    <a:xfrm>
                      <a:off x="0" y="0"/>
                      <a:ext cx="1768351" cy="86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615A5">
        <w:rPr>
          <w:rFonts w:cstheme="minorHAnsi"/>
        </w:rPr>
        <w:t xml:space="preserve">What is the </w:t>
      </w:r>
      <w:r w:rsidR="005615A5" w:rsidRPr="000E7275">
        <w:rPr>
          <w:rFonts w:cstheme="minorHAnsi"/>
          <w:b/>
        </w:rPr>
        <w:t>surface area</w:t>
      </w:r>
      <w:r w:rsidR="005615A5">
        <w:rPr>
          <w:rFonts w:cstheme="minorHAnsi"/>
        </w:rPr>
        <w:t xml:space="preserve"> of the triangular prism below?</w:t>
      </w:r>
    </w:p>
    <w:p w:rsidR="00860854" w:rsidRDefault="00860854" w:rsidP="00860854">
      <w:pPr>
        <w:pStyle w:val="ListParagraph"/>
        <w:ind w:left="1800" w:firstLine="360"/>
        <w:rPr>
          <w:rFonts w:cstheme="minorHAnsi"/>
        </w:rPr>
      </w:pPr>
    </w:p>
    <w:p w:rsidR="005412B2" w:rsidRDefault="005412B2" w:rsidP="00860854">
      <w:pPr>
        <w:pStyle w:val="ListParagraph"/>
        <w:ind w:left="1800" w:firstLine="360"/>
        <w:rPr>
          <w:rFonts w:cstheme="minorHAnsi"/>
        </w:rPr>
      </w:pPr>
    </w:p>
    <w:p w:rsidR="005412B2" w:rsidRDefault="005412B2" w:rsidP="00860854">
      <w:pPr>
        <w:pStyle w:val="ListParagraph"/>
        <w:ind w:left="1800" w:firstLine="360"/>
        <w:rPr>
          <w:rFonts w:cstheme="minorHAnsi"/>
        </w:rPr>
      </w:pPr>
    </w:p>
    <w:p w:rsidR="005412B2" w:rsidRDefault="005412B2" w:rsidP="00860854">
      <w:pPr>
        <w:pStyle w:val="ListParagraph"/>
        <w:ind w:left="1800" w:firstLine="360"/>
        <w:rPr>
          <w:rFonts w:cstheme="minorHAnsi"/>
        </w:rPr>
      </w:pPr>
    </w:p>
    <w:p w:rsidR="005412B2" w:rsidRDefault="00002816" w:rsidP="00860854">
      <w:pPr>
        <w:pStyle w:val="ListParagraph"/>
        <w:ind w:left="1800" w:firstLine="360"/>
        <w:rPr>
          <w:rFonts w:cstheme="minorHAnsi"/>
        </w:rPr>
      </w:pPr>
      <w:r>
        <w:rPr>
          <w:rFonts w:cstheme="minorHAnsi"/>
        </w:rPr>
        <w:t>7cm</w:t>
      </w:r>
    </w:p>
    <w:p w:rsidR="00860854" w:rsidRDefault="00002816" w:rsidP="00860854">
      <w:pPr>
        <w:pStyle w:val="ListParagraph"/>
        <w:numPr>
          <w:ilvl w:val="0"/>
          <w:numId w:val="6"/>
        </w:numPr>
      </w:pPr>
      <w:r>
        <w:t xml:space="preserve">The white </w:t>
      </w:r>
      <w:r w:rsidR="002061D8">
        <w:t>square below is 1</w:t>
      </w:r>
      <w:r w:rsidR="0025759E">
        <w:t>0</w:t>
      </w:r>
      <w:r>
        <w:t xml:space="preserve"> feet wide.  What is the </w:t>
      </w:r>
      <w:r w:rsidRPr="000E7275">
        <w:rPr>
          <w:b/>
        </w:rPr>
        <w:t>area</w:t>
      </w:r>
      <w:r>
        <w:t xml:space="preserve"> of the gray frame?</w:t>
      </w:r>
    </w:p>
    <w:p w:rsidR="00860854" w:rsidRDefault="00860854" w:rsidP="00860854">
      <w:pPr>
        <w:pStyle w:val="ListParagraph"/>
        <w:ind w:left="36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039091</wp:posOffset>
                </wp:positionH>
                <wp:positionV relativeFrom="paragraph">
                  <wp:posOffset>126481</wp:posOffset>
                </wp:positionV>
                <wp:extent cx="1177636" cy="782782"/>
                <wp:effectExtent l="0" t="0" r="0" b="0"/>
                <wp:wrapNone/>
                <wp:docPr id="179" name="Group 17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77636" cy="782782"/>
                          <a:chOff x="0" y="0"/>
                          <a:chExt cx="2180992" cy="1426058"/>
                        </a:xfrm>
                      </wpg:grpSpPr>
                      <wpg:grpSp>
                        <wpg:cNvPr id="176" name="Group 176"/>
                        <wpg:cNvGrpSpPr/>
                        <wpg:grpSpPr>
                          <a:xfrm>
                            <a:off x="0" y="0"/>
                            <a:ext cx="1295400" cy="1007745"/>
                            <a:chOff x="0" y="0"/>
                            <a:chExt cx="1295400" cy="1007745"/>
                          </a:xfrm>
                        </wpg:grpSpPr>
                        <wps:wsp>
                          <wps:cNvPr id="174" name="Rectangle 174"/>
                          <wps:cNvSpPr/>
                          <wps:spPr>
                            <a:xfrm>
                              <a:off x="0" y="0"/>
                              <a:ext cx="1295400" cy="1007745"/>
                            </a:xfrm>
                            <a:prstGeom prst="rect">
                              <a:avLst/>
                            </a:prstGeom>
                            <a:pattFill prst="zigZag">
                              <a:fgClr>
                                <a:schemeClr val="tx1">
                                  <a:lumMod val="65000"/>
                                  <a:lumOff val="35000"/>
                                </a:schemeClr>
                              </a:fgClr>
                              <a:bgClr>
                                <a:schemeClr val="bg1"/>
                              </a:bgClr>
                            </a:patt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5" name="Rectangle 175"/>
                          <wps:cNvSpPr/>
                          <wps:spPr>
                            <a:xfrm>
                              <a:off x="297408" y="138198"/>
                              <a:ext cx="722276" cy="694651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77" name="Text Box 177"/>
                        <wps:cNvSpPr txBox="1"/>
                        <wps:spPr>
                          <a:xfrm>
                            <a:off x="1243584" y="321869"/>
                            <a:ext cx="937408" cy="41696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60854" w:rsidRDefault="00860854">
                              <w:r>
                                <w:t xml:space="preserve"> </w:t>
                              </w:r>
                              <w:r w:rsidR="002061D8">
                                <w:t>15</w:t>
                              </w:r>
                              <w:r w:rsidR="0025759E">
                                <w:t xml:space="preserve"> </w:t>
                              </w:r>
                              <w:proofErr w:type="spellStart"/>
                              <w:r>
                                <w:t>ft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8" name="Text Box 178"/>
                        <wps:cNvSpPr txBox="1"/>
                        <wps:spPr>
                          <a:xfrm>
                            <a:off x="395020" y="1009498"/>
                            <a:ext cx="937260" cy="4165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60854" w:rsidRDefault="002061D8" w:rsidP="00860854">
                              <w:r>
                                <w:t>2</w:t>
                              </w:r>
                              <w:r w:rsidR="0025759E">
                                <w:t>0</w:t>
                              </w:r>
                              <w:r w:rsidR="00860854">
                                <w:t xml:space="preserve"> </w:t>
                              </w:r>
                              <w:proofErr w:type="spellStart"/>
                              <w:r w:rsidR="00860854">
                                <w:t>ft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79" o:spid="_x0000_s1071" style="position:absolute;left:0;text-align:left;margin-left:81.8pt;margin-top:9.95pt;width:92.75pt;height:61.65pt;z-index:251666432;mso-width-relative:margin;mso-height-relative:margin" coordsize="21809,142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">
                <v:group id="Group 176" o:spid="_x0000_s1072" style="position:absolute;width:12954;height:10077" coordsize="12954,100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">
                  <v:rect id="Rectangle 174" o:spid="_x0000_s1073" style="position:absolute;width:12954;height:100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" fillcolor="#5a5a5a [2109]" strokecolor="black [3213]" strokeweight="2pt">
                    <v:fill r:id="rId15" o:title="" color2="white [3212]" type="pattern"/>
                  </v:rect>
                  <v:rect id="Rectangle 175" o:spid="_x0000_s1074" style="position:absolute;left:2974;top:1381;width:7222;height:69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" fillcolor="white [3212]" strokecolor="black [3213]" strokeweight="2pt"/>
                </v:group>
                <v:shape id="Text Box 177" o:spid="_x0000_s1075" type="#_x0000_t202" style="position:absolute;left:12435;top:3218;width:9374;height:41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" filled="f" stroked="f" strokeweight=".5pt">
                  <v:textbox>
                    <w:txbxContent>
                      <w:p w:rsidR="00860854" w:rsidRDefault="00860854">
                        <w:r>
                          <w:t xml:space="preserve"> </w:t>
                        </w:r>
                        <w:r w:rsidR="002061D8">
                          <w:t>15</w:t>
                        </w:r>
                        <w:r w:rsidR="0025759E">
                          <w:t xml:space="preserve"> </w:t>
                        </w:r>
                        <w:proofErr w:type="spellStart"/>
                        <w:r>
                          <w:t>ft</w:t>
                        </w:r>
                        <w:proofErr w:type="spellEnd"/>
                      </w:p>
                    </w:txbxContent>
                  </v:textbox>
                </v:shape>
                <v:shape id="Text Box 178" o:spid="_x0000_s1076" type="#_x0000_t202" style="position:absolute;left:3950;top:10094;width:9372;height:41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" filled="f" stroked="f" strokeweight=".5pt">
                  <v:textbox>
                    <w:txbxContent>
                      <w:p w:rsidR="00860854" w:rsidRDefault="002061D8" w:rsidP="00860854">
                        <w:r>
                          <w:t>2</w:t>
                        </w:r>
                        <w:r w:rsidR="0025759E">
                          <w:t>0</w:t>
                        </w:r>
                        <w:r w:rsidR="00860854">
                          <w:t xml:space="preserve"> </w:t>
                        </w:r>
                        <w:proofErr w:type="spellStart"/>
                        <w:r w:rsidR="00860854">
                          <w:t>ft</w:t>
                        </w:r>
                        <w:proofErr w:type="spellEnd"/>
                      </w:p>
                    </w:txbxContent>
                  </v:textbox>
                </v:shape>
              </v:group>
            </w:pict>
          </mc:Fallback>
        </mc:AlternateContent>
      </w:r>
    </w:p>
    <w:p w:rsidR="00860854" w:rsidRDefault="00860854" w:rsidP="00860854">
      <w:pPr>
        <w:pStyle w:val="ListParagraph"/>
        <w:ind w:left="360"/>
      </w:pPr>
    </w:p>
    <w:p w:rsidR="00860854" w:rsidRDefault="00860854" w:rsidP="00860854">
      <w:pPr>
        <w:pStyle w:val="ListParagraph"/>
        <w:ind w:left="360"/>
      </w:pPr>
    </w:p>
    <w:p w:rsidR="00860854" w:rsidRDefault="00860854" w:rsidP="00860854">
      <w:pPr>
        <w:pStyle w:val="ListParagraph"/>
        <w:ind w:left="360"/>
      </w:pPr>
    </w:p>
    <w:p w:rsidR="00002816" w:rsidRDefault="00002816" w:rsidP="00860854">
      <w:pPr>
        <w:pStyle w:val="ListParagraph"/>
        <w:ind w:left="360"/>
      </w:pPr>
    </w:p>
    <w:p w:rsidR="00860854" w:rsidRDefault="00002816" w:rsidP="00860854">
      <w:pPr>
        <w:pStyle w:val="ListParagraph"/>
        <w:numPr>
          <w:ilvl w:val="0"/>
          <w:numId w:val="6"/>
        </w:numPr>
      </w:pPr>
      <w:r>
        <w:rPr>
          <w:noProof/>
        </w:rPr>
        <w:t xml:space="preserve">How many cubic inches of </w:t>
      </w:r>
      <w:r w:rsidR="00B94AEB">
        <w:rPr>
          <w:noProof/>
        </w:rPr>
        <w:t xml:space="preserve">water </w:t>
      </w:r>
      <w:r>
        <w:rPr>
          <w:noProof/>
        </w:rPr>
        <w:t xml:space="preserve">can fit </w:t>
      </w:r>
      <w:r w:rsidR="00B94AEB" w:rsidRPr="000E7275">
        <w:rPr>
          <w:b/>
          <w:noProof/>
        </w:rPr>
        <w:t>in</w:t>
      </w:r>
      <w:r w:rsidRPr="000E7275">
        <w:rPr>
          <w:b/>
          <w:noProof/>
        </w:rPr>
        <w:t>side</w:t>
      </w:r>
      <w:r w:rsidR="00722C9C">
        <w:rPr>
          <w:noProof/>
        </w:rPr>
        <w:t xml:space="preserve"> a</w:t>
      </w:r>
      <w:r w:rsidR="00B94AEB">
        <w:rPr>
          <w:noProof/>
        </w:rPr>
        <w:t xml:space="preserve"> </w:t>
      </w:r>
      <w:r w:rsidR="000E7275">
        <w:rPr>
          <w:noProof/>
        </w:rPr>
        <w:t xml:space="preserve">fish </w:t>
      </w:r>
      <w:r w:rsidR="00B94AEB">
        <w:rPr>
          <w:noProof/>
        </w:rPr>
        <w:t>tank</w:t>
      </w:r>
      <w:r w:rsidR="00722C9C">
        <w:rPr>
          <w:noProof/>
        </w:rPr>
        <w:t xml:space="preserve"> that is 8 in. tall, 20 in. long, and 10 ½ in. wide</w:t>
      </w:r>
      <w:r w:rsidR="00B94AEB">
        <w:rPr>
          <w:noProof/>
        </w:rPr>
        <w:t>?</w:t>
      </w:r>
    </w:p>
    <w:p w:rsidR="00860854" w:rsidRDefault="00860854" w:rsidP="00860854">
      <w:pPr>
        <w:pStyle w:val="ListParagraph"/>
        <w:ind w:left="360"/>
      </w:pPr>
    </w:p>
    <w:p w:rsidR="00860854" w:rsidRDefault="00860854" w:rsidP="00860854">
      <w:pPr>
        <w:pStyle w:val="ListParagraph"/>
        <w:ind w:left="360"/>
      </w:pPr>
    </w:p>
    <w:p w:rsidR="005A6DD5" w:rsidRDefault="000E7275" w:rsidP="001E78C0">
      <w:pPr>
        <w:pStyle w:val="ListParagraph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</w:pPr>
      <w:r>
        <w:t>The base of a</w:t>
      </w:r>
      <w:r w:rsidR="001E78C0">
        <w:t xml:space="preserve"> prism is </w:t>
      </w:r>
      <w:r w:rsidR="00466B7B">
        <w:t xml:space="preserve">a </w:t>
      </w:r>
      <w:r>
        <w:t xml:space="preserve">square with </w:t>
      </w:r>
      <w:r w:rsidR="001E78C0">
        <w:t>side length</w:t>
      </w:r>
      <w:r w:rsidR="00466B7B">
        <w:t>s</w:t>
      </w:r>
      <w:r w:rsidR="00722C9C">
        <w:t xml:space="preserve"> of 2</w:t>
      </w:r>
      <w:r w:rsidR="001E78C0">
        <w:t xml:space="preserve"> inches</w:t>
      </w:r>
      <w:r w:rsidR="00466B7B">
        <w:t>,</w:t>
      </w:r>
      <w:r w:rsidR="001E78C0">
        <w:t xml:space="preserve"> and the height of the prism is </w:t>
      </w:r>
      <w:r w:rsidR="001E78C0" w:rsidRPr="00EA2EB9">
        <w:rPr>
          <w:position w:val="-22"/>
        </w:rPr>
        <w:object w:dxaOrig="340" w:dyaOrig="580">
          <v:shape id="_x0000_i1027" type="#_x0000_t75" style="width:18pt;height:29.1pt" o:ole="">
            <v:imagedata r:id="rId16" o:title=""/>
          </v:shape>
          <o:OLEObject Type="Embed" ProgID="Equation.DSMT4" ShapeID="_x0000_i1027" DrawAspect="Content" ObjectID="_1574874508" r:id="rId17"/>
        </w:object>
      </w:r>
      <w:r>
        <w:t xml:space="preserve"> inches.</w:t>
      </w:r>
      <w:r w:rsidR="001E78C0">
        <w:t xml:space="preserve"> </w:t>
      </w:r>
      <w:r>
        <w:t>F</w:t>
      </w:r>
      <w:r w:rsidR="001E78C0">
        <w:t xml:space="preserve">ind the </w:t>
      </w:r>
      <w:r w:rsidR="001E78C0" w:rsidRPr="000E7275">
        <w:rPr>
          <w:b/>
        </w:rPr>
        <w:t>volume</w:t>
      </w:r>
      <w:r w:rsidR="001E78C0">
        <w:t xml:space="preserve"> of the prism. </w:t>
      </w:r>
      <w:r w:rsidR="002061D8">
        <w:tab/>
      </w:r>
    </w:p>
    <w:p w:rsidR="001E78C0" w:rsidRDefault="005A6DD5" w:rsidP="005A6DD5">
      <w:pPr>
        <w:pStyle w:val="ListParagraph"/>
        <w:autoSpaceDE w:val="0"/>
        <w:autoSpaceDN w:val="0"/>
        <w:adjustRightInd w:val="0"/>
        <w:spacing w:after="0" w:line="24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>
                <wp:simplePos x="0" y="0"/>
                <wp:positionH relativeFrom="column">
                  <wp:posOffset>1941013</wp:posOffset>
                </wp:positionH>
                <wp:positionV relativeFrom="paragraph">
                  <wp:posOffset>115570</wp:posOffset>
                </wp:positionV>
                <wp:extent cx="53340" cy="83820"/>
                <wp:effectExtent l="0" t="0" r="22860" b="30480"/>
                <wp:wrapNone/>
                <wp:docPr id="230" name="Straight Connector 2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3340" cy="8382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64264E8" id="Straight Connector 230" o:spid="_x0000_s1026" style="position:absolute;flip:y;z-index:25164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2.85pt,9.1pt" to="157.05pt,1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" strokecolor="#4579b8 [3044]"/>
            </w:pict>
          </mc:Fallback>
        </mc:AlternateContent>
      </w:r>
      <w:r>
        <w:tab/>
      </w:r>
      <w:r>
        <w:tab/>
      </w:r>
      <w:r>
        <w:tab/>
      </w:r>
      <w:r>
        <w:tab/>
      </w:r>
      <w:r w:rsidR="002061D8">
        <w:t>2</w:t>
      </w:r>
      <w:r w:rsidR="00634852">
        <w:t xml:space="preserve"> in.</w:t>
      </w:r>
    </w:p>
    <w:p w:rsidR="00634852" w:rsidRDefault="00722C9C" w:rsidP="00634852">
      <w:pPr>
        <w:autoSpaceDE w:val="0"/>
        <w:autoSpaceDN w:val="0"/>
        <w:adjustRightInd w:val="0"/>
        <w:spacing w:after="0"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717848</wp:posOffset>
                </wp:positionH>
                <wp:positionV relativeFrom="paragraph">
                  <wp:posOffset>7620</wp:posOffset>
                </wp:positionV>
                <wp:extent cx="415637" cy="616527"/>
                <wp:effectExtent l="0" t="0" r="22860" b="12700"/>
                <wp:wrapNone/>
                <wp:docPr id="7" name="Cub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5637" cy="616527"/>
                        </a:xfrm>
                        <a:prstGeom prst="cub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C50C1E" id="Cube 7" o:spid="_x0000_s1026" type="#_x0000_t16" style="position:absolute;margin-left:135.25pt;margin-top:.6pt;width:32.75pt;height:48.5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" fillcolor="white [3201]" strokecolor="#f79646 [3209]" strokeweight="2pt"/>
            </w:pict>
          </mc:Fallback>
        </mc:AlternateContent>
      </w:r>
      <w:r w:rsidR="00634852"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996440</wp:posOffset>
                </wp:positionH>
                <wp:positionV relativeFrom="paragraph">
                  <wp:posOffset>78740</wp:posOffset>
                </wp:positionV>
                <wp:extent cx="157020" cy="7620"/>
                <wp:effectExtent l="0" t="0" r="33655" b="30480"/>
                <wp:wrapNone/>
                <wp:docPr id="226" name="Straight Connector 2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7020" cy="762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CDEBDB2" id="Straight Connector 226" o:spid="_x0000_s1026" style="position:absolute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7.2pt,6.2pt" to="169.55pt,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" strokecolor="#4579b8 [3044]"/>
            </w:pict>
          </mc:Fallback>
        </mc:AlternateContent>
      </w:r>
      <w:r w:rsidR="00634852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844040</wp:posOffset>
                </wp:positionH>
                <wp:positionV relativeFrom="paragraph">
                  <wp:posOffset>101600</wp:posOffset>
                </wp:positionV>
                <wp:extent cx="43996" cy="83820"/>
                <wp:effectExtent l="0" t="0" r="32385" b="30480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3996" cy="8382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7E7C26A" id="Straight Connector 9" o:spid="_x0000_s1026" style="position:absolute;flip:x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5.2pt,8pt" to="148.65pt,14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" strokecolor="#4579b8 [3044]"/>
            </w:pict>
          </mc:Fallback>
        </mc:AlternateContent>
      </w:r>
      <w:r w:rsidR="00634852"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661160</wp:posOffset>
                </wp:positionH>
                <wp:positionV relativeFrom="paragraph">
                  <wp:posOffset>40640</wp:posOffset>
                </wp:positionV>
                <wp:extent cx="167640" cy="7620"/>
                <wp:effectExtent l="0" t="0" r="22860" b="3048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7640" cy="762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B849E8D" id="Straight Connector 8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0.8pt,3.2pt" to="2in,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" strokecolor="black [3040]"/>
            </w:pict>
          </mc:Fallback>
        </mc:AlternateContent>
      </w:r>
      <w:r w:rsidR="000E7275">
        <w:tab/>
      </w:r>
      <w:r w:rsidR="000E7275">
        <w:tab/>
      </w:r>
      <w:r w:rsidR="000E7275">
        <w:tab/>
      </w:r>
      <w:r w:rsidR="000E7275">
        <w:tab/>
        <w:t xml:space="preserve">              </w:t>
      </w:r>
      <w:r w:rsidR="002061D8">
        <w:t xml:space="preserve">8 </w:t>
      </w:r>
      <w:proofErr w:type="gramStart"/>
      <w:r w:rsidR="002061D8">
        <w:t xml:space="preserve">½ </w:t>
      </w:r>
      <w:r w:rsidR="000E7275">
        <w:t xml:space="preserve"> </w:t>
      </w:r>
      <w:r w:rsidR="00634852">
        <w:t>in</w:t>
      </w:r>
      <w:proofErr w:type="gramEnd"/>
      <w:r w:rsidR="00634852">
        <w:t>.</w:t>
      </w:r>
      <w:r w:rsidR="00634852">
        <w:tab/>
      </w:r>
      <w:r w:rsidR="00634852">
        <w:tab/>
      </w:r>
    </w:p>
    <w:p w:rsidR="000E7275" w:rsidRDefault="000E7275" w:rsidP="00634852">
      <w:pPr>
        <w:autoSpaceDE w:val="0"/>
        <w:autoSpaceDN w:val="0"/>
        <w:adjustRightInd w:val="0"/>
        <w:spacing w:after="0" w:line="240" w:lineRule="auto"/>
      </w:pPr>
    </w:p>
    <w:p w:rsidR="002061D8" w:rsidRDefault="002061D8" w:rsidP="00634852">
      <w:pPr>
        <w:autoSpaceDE w:val="0"/>
        <w:autoSpaceDN w:val="0"/>
        <w:adjustRightInd w:val="0"/>
        <w:spacing w:after="0" w:line="240" w:lineRule="auto"/>
      </w:pPr>
    </w:p>
    <w:p w:rsidR="005A6DD5" w:rsidRDefault="005A6DD5" w:rsidP="005A6DD5">
      <w:pPr>
        <w:pStyle w:val="ListParagraph"/>
        <w:autoSpaceDE w:val="0"/>
        <w:autoSpaceDN w:val="0"/>
        <w:adjustRightInd w:val="0"/>
        <w:spacing w:after="0" w:line="240" w:lineRule="auto"/>
        <w:ind w:left="360"/>
        <w:rPr>
          <w:sz w:val="20"/>
        </w:rPr>
      </w:pPr>
    </w:p>
    <w:p w:rsidR="00722C9C" w:rsidRPr="00722C9C" w:rsidRDefault="00AC0255" w:rsidP="00722C9C">
      <w:pPr>
        <w:pStyle w:val="ListParagraph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rPr>
          <w:sz w:val="20"/>
        </w:rPr>
      </w:pPr>
      <w:r w:rsidRPr="00722C9C">
        <w:rPr>
          <w:sz w:val="20"/>
        </w:rPr>
        <w:t xml:space="preserve">Determine the </w:t>
      </w:r>
      <w:r w:rsidRPr="00722C9C">
        <w:rPr>
          <w:b/>
          <w:sz w:val="20"/>
        </w:rPr>
        <w:t>area</w:t>
      </w:r>
      <w:r w:rsidRPr="00722C9C">
        <w:rPr>
          <w:sz w:val="20"/>
        </w:rPr>
        <w:t xml:space="preserve"> of the pentagon pictured </w:t>
      </w:r>
      <w:r w:rsidR="00452F0B" w:rsidRPr="00722C9C">
        <w:rPr>
          <w:sz w:val="20"/>
        </w:rPr>
        <w:t>below</w:t>
      </w:r>
      <w:r w:rsidRPr="00722C9C">
        <w:rPr>
          <w:sz w:val="20"/>
        </w:rPr>
        <w:t xml:space="preserve">. </w:t>
      </w:r>
      <w:r w:rsidR="00722C9C">
        <w:tab/>
      </w:r>
      <w:r w:rsidR="00722C9C">
        <w:tab/>
      </w:r>
      <w:r w:rsidR="00722C9C" w:rsidRPr="00722C9C">
        <w:rPr>
          <w:sz w:val="20"/>
        </w:rPr>
        <w:t>18. Draw 3 different nets that can be folded to form a cube.</w:t>
      </w:r>
    </w:p>
    <w:p w:rsidR="00AC0255" w:rsidRDefault="00452F0B" w:rsidP="00AC0255">
      <w:pPr>
        <w:pStyle w:val="ListParagraph"/>
        <w:autoSpaceDE w:val="0"/>
        <w:autoSpaceDN w:val="0"/>
        <w:adjustRightInd w:val="0"/>
        <w:spacing w:after="0" w:line="240" w:lineRule="auto"/>
        <w:ind w:left="36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49024" behindDoc="0" locked="0" layoutInCell="1" allowOverlap="1" wp14:anchorId="3D0E0448" wp14:editId="5DC7203C">
                <wp:simplePos x="0" y="0"/>
                <wp:positionH relativeFrom="column">
                  <wp:posOffset>817418</wp:posOffset>
                </wp:positionH>
                <wp:positionV relativeFrom="paragraph">
                  <wp:posOffset>27709</wp:posOffset>
                </wp:positionV>
                <wp:extent cx="1877291" cy="1288473"/>
                <wp:effectExtent l="0" t="0" r="0" b="6985"/>
                <wp:wrapNone/>
                <wp:docPr id="225" name="Group 2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77291" cy="1288473"/>
                          <a:chOff x="0" y="0"/>
                          <a:chExt cx="2138824" cy="2406243"/>
                        </a:xfrm>
                      </wpg:grpSpPr>
                      <wpg:grpSp>
                        <wpg:cNvPr id="223" name="Group 223"/>
                        <wpg:cNvGrpSpPr/>
                        <wpg:grpSpPr>
                          <a:xfrm>
                            <a:off x="0" y="0"/>
                            <a:ext cx="2138824" cy="2406243"/>
                            <a:chOff x="0" y="0"/>
                            <a:chExt cx="2138824" cy="2406243"/>
                          </a:xfrm>
                        </wpg:grpSpPr>
                        <wpg:grpSp>
                          <wpg:cNvPr id="218" name="Group 218"/>
                          <wpg:cNvGrpSpPr/>
                          <wpg:grpSpPr>
                            <a:xfrm>
                              <a:off x="370936" y="0"/>
                              <a:ext cx="1628140" cy="2005330"/>
                              <a:chOff x="0" y="0"/>
                              <a:chExt cx="1628512" cy="2005336"/>
                            </a:xfrm>
                          </wpg:grpSpPr>
                          <wps:wsp>
                            <wps:cNvPr id="214" name="Right Triangle 214"/>
                            <wps:cNvSpPr/>
                            <wps:spPr>
                              <a:xfrm>
                                <a:off x="8627" y="0"/>
                                <a:ext cx="1619885" cy="1979930"/>
                              </a:xfrm>
                              <a:prstGeom prst="rtTriangle">
                                <a:avLst/>
                              </a:prstGeom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15" name="Rectangle 215"/>
                            <wps:cNvSpPr/>
                            <wps:spPr>
                              <a:xfrm>
                                <a:off x="0" y="1285336"/>
                                <a:ext cx="540000" cy="720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16" name="Straight Connector 216"/>
                            <wps:cNvCnPr/>
                            <wps:spPr>
                              <a:xfrm>
                                <a:off x="0" y="1276710"/>
                                <a:ext cx="540000" cy="0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17" name="Straight Connector 217"/>
                            <wps:cNvCnPr/>
                            <wps:spPr>
                              <a:xfrm rot="16200000">
                                <a:off x="181154" y="1630393"/>
                                <a:ext cx="719455" cy="0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219" name="Text Box 219"/>
                          <wps:cNvSpPr txBox="1"/>
                          <wps:spPr>
                            <a:xfrm>
                              <a:off x="1242204" y="1966823"/>
                              <a:ext cx="896620" cy="4394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AC0255" w:rsidRDefault="002061D8">
                                <w:r>
                                  <w:t>8</w:t>
                                </w:r>
                                <w:r w:rsidR="00AC0255">
                                  <w:t xml:space="preserve"> </w:t>
                                </w:r>
                                <w:proofErr w:type="spellStart"/>
                                <w:r w:rsidR="00AC0255">
                                  <w:t>ft</w:t>
                                </w:r>
                                <w:proofErr w:type="spell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0" name="Text Box 220"/>
                          <wps:cNvSpPr txBox="1"/>
                          <wps:spPr>
                            <a:xfrm>
                              <a:off x="0" y="431321"/>
                              <a:ext cx="896620" cy="4394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AC0255" w:rsidRDefault="002061D8" w:rsidP="00AC0255">
                                <w:r>
                                  <w:t>6</w:t>
                                </w:r>
                                <w:r w:rsidR="00AC0255">
                                  <w:t xml:space="preserve"> </w:t>
                                </w:r>
                                <w:proofErr w:type="spellStart"/>
                                <w:r w:rsidR="00AC0255">
                                  <w:t>ft</w:t>
                                </w:r>
                                <w:proofErr w:type="spell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1" name="Text Box 221"/>
                          <wps:cNvSpPr txBox="1"/>
                          <wps:spPr>
                            <a:xfrm>
                              <a:off x="405442" y="1224951"/>
                              <a:ext cx="896620" cy="4394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AC0255" w:rsidRDefault="002061D8" w:rsidP="00AC0255">
                                <w:r>
                                  <w:t>6</w:t>
                                </w:r>
                                <w:r w:rsidR="00AC0255">
                                  <w:t xml:space="preserve"> </w:t>
                                </w:r>
                                <w:proofErr w:type="spellStart"/>
                                <w:r w:rsidR="00AC0255">
                                  <w:t>ft</w:t>
                                </w:r>
                                <w:proofErr w:type="spell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2" name="Text Box 222"/>
                          <wps:cNvSpPr txBox="1"/>
                          <wps:spPr>
                            <a:xfrm>
                              <a:off x="577970" y="1518249"/>
                              <a:ext cx="896620" cy="4394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AC0255" w:rsidRDefault="002061D8" w:rsidP="00AC0255">
                                <w:r>
                                  <w:t>4</w:t>
                                </w:r>
                                <w:r w:rsidR="00AC0255">
                                  <w:t xml:space="preserve"> </w:t>
                                </w:r>
                                <w:proofErr w:type="spellStart"/>
                                <w:r w:rsidR="00AC0255">
                                  <w:t>ft</w:t>
                                </w:r>
                                <w:proofErr w:type="spell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24" name="Rectangle 224"/>
                        <wps:cNvSpPr/>
                        <wps:spPr>
                          <a:xfrm>
                            <a:off x="198408" y="1302589"/>
                            <a:ext cx="267419" cy="79375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D0E0448" id="Group 225" o:spid="_x0000_s1077" style="position:absolute;left:0;text-align:left;margin-left:64.35pt;margin-top:2.2pt;width:147.8pt;height:101.45pt;z-index:251649024;mso-width-relative:margin;mso-height-relative:margin" coordsize="21388,240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">
                <v:group id="Group 223" o:spid="_x0000_s1078" style="position:absolute;width:21388;height:24062" coordsize="21388,240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jk3xAAAANw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STKB95lwBOTyBQAA//8DAFBLAQItABQABgAIAAAAIQDb4fbL7gAAAIUBAAATAAAAAAAAAAAA&#10;AAAAAAAAAABbQ29udGVudF9UeXBlc10ueG1sUEsBAi0AFAAGAAgAAAAhAFr0LFu/AAAAFQEAAAsA&#10;AAAAAAAAAAAAAAAAHwEAAF9yZWxzLy5yZWxzUEsBAi0AFAAGAAgAAAAhACuGOTfEAAAA3AAAAA8A&#10;AAAAAAAAAAAAAAAABwIAAGRycy9kb3ducmV2LnhtbFBLBQYAAAAAAwADALcAAAD4AgAAAAA=&#10;">
                  <v:group id="Group 218" o:spid="_x0000_s1079" style="position:absolute;left:3709;width:16281;height:20053" coordsize="16285,200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">
                    <v:shapetype id="_x0000_t6" coordsize="21600,21600" o:spt="6" path="m,l,21600r21600,xe">
                      <v:stroke joinstyle="miter"/>
                      <v:path gradientshapeok="t" o:connecttype="custom" o:connectlocs="0,0;0,10800;0,21600;10800,21600;21600,21600;10800,10800" textboxrect="1800,12600,12600,19800"/>
                    </v:shapetype>
                    <v:shape id="Right Triangle 214" o:spid="_x0000_s1080" type="#_x0000_t6" style="position:absolute;left:86;width:16199;height:1979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" fillcolor="#bfbfbf [2412]" strokecolor="black [3213]" strokeweight="2pt"/>
                    <v:rect id="Rectangle 215" o:spid="_x0000_s1081" style="position:absolute;top:12853;width:5400;height:72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" fillcolor="white [3212]" stroked="f" strokeweight="2pt"/>
                    <v:line id="Straight Connector 216" o:spid="_x0000_s1082" style="position:absolute;visibility:visible;mso-wrap-style:square" from="0,12767" to="5400,127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" strokecolor="black [3213]" strokeweight="2.25pt"/>
                    <v:line id="Straight Connector 217" o:spid="_x0000_s1083" style="position:absolute;rotation:-90;visibility:visible;mso-wrap-style:square" from="1810,16304" to="9005,163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" strokecolor="black [3213]" strokeweight="2.25pt"/>
                  </v:group>
                  <v:shape id="Text Box 219" o:spid="_x0000_s1084" type="#_x0000_t202" style="position:absolute;left:12422;top:19668;width:8966;height:4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" filled="f" stroked="f" strokeweight=".5pt">
                    <v:textbox>
                      <w:txbxContent>
                        <w:p w:rsidR="00AC0255" w:rsidRDefault="002061D8">
                          <w:r>
                            <w:t>8</w:t>
                          </w:r>
                          <w:r w:rsidR="00AC0255">
                            <w:t xml:space="preserve"> </w:t>
                          </w:r>
                          <w:proofErr w:type="spellStart"/>
                          <w:r w:rsidR="00AC0255">
                            <w:t>ft</w:t>
                          </w:r>
                          <w:proofErr w:type="spellEnd"/>
                        </w:p>
                      </w:txbxContent>
                    </v:textbox>
                  </v:shape>
                  <v:shape id="Text Box 220" o:spid="_x0000_s1085" type="#_x0000_t202" style="position:absolute;top:4313;width:8966;height:4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" filled="f" stroked="f" strokeweight=".5pt">
                    <v:textbox>
                      <w:txbxContent>
                        <w:p w:rsidR="00AC0255" w:rsidRDefault="002061D8" w:rsidP="00AC0255">
                          <w:r>
                            <w:t>6</w:t>
                          </w:r>
                          <w:r w:rsidR="00AC0255">
                            <w:t xml:space="preserve"> </w:t>
                          </w:r>
                          <w:proofErr w:type="spellStart"/>
                          <w:r w:rsidR="00AC0255">
                            <w:t>ft</w:t>
                          </w:r>
                          <w:proofErr w:type="spellEnd"/>
                        </w:p>
                      </w:txbxContent>
                    </v:textbox>
                  </v:shape>
                  <v:shape id="Text Box 221" o:spid="_x0000_s1086" type="#_x0000_t202" style="position:absolute;left:4054;top:12249;width:8966;height:4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" filled="f" stroked="f" strokeweight=".5pt">
                    <v:textbox>
                      <w:txbxContent>
                        <w:p w:rsidR="00AC0255" w:rsidRDefault="002061D8" w:rsidP="00AC0255">
                          <w:r>
                            <w:t>6</w:t>
                          </w:r>
                          <w:r w:rsidR="00AC0255">
                            <w:t xml:space="preserve"> </w:t>
                          </w:r>
                          <w:proofErr w:type="spellStart"/>
                          <w:r w:rsidR="00AC0255">
                            <w:t>ft</w:t>
                          </w:r>
                          <w:proofErr w:type="spellEnd"/>
                        </w:p>
                      </w:txbxContent>
                    </v:textbox>
                  </v:shape>
                  <v:shape id="Text Box 222" o:spid="_x0000_s1087" type="#_x0000_t202" style="position:absolute;left:5779;top:15182;width:8966;height:4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" filled="f" stroked="f" strokeweight=".5pt">
                    <v:textbox>
                      <w:txbxContent>
                        <w:p w:rsidR="00AC0255" w:rsidRDefault="002061D8" w:rsidP="00AC0255">
                          <w:r>
                            <w:t>4</w:t>
                          </w:r>
                          <w:r w:rsidR="00AC0255">
                            <w:t xml:space="preserve"> </w:t>
                          </w:r>
                          <w:proofErr w:type="spellStart"/>
                          <w:r w:rsidR="00AC0255">
                            <w:t>ft</w:t>
                          </w:r>
                          <w:proofErr w:type="spellEnd"/>
                        </w:p>
                      </w:txbxContent>
                    </v:textbox>
                  </v:shape>
                </v:group>
                <v:rect id="Rectangle 224" o:spid="_x0000_s1088" style="position:absolute;left:1984;top:13025;width:2674;height:79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" fillcolor="white [3212]" stroked="f" strokeweight="2pt"/>
              </v:group>
            </w:pict>
          </mc:Fallback>
        </mc:AlternateContent>
      </w:r>
    </w:p>
    <w:p w:rsidR="00452F0B" w:rsidRDefault="00452F0B" w:rsidP="00452F0B">
      <w:pPr>
        <w:pStyle w:val="ListParagraph"/>
        <w:autoSpaceDE w:val="0"/>
        <w:autoSpaceDN w:val="0"/>
        <w:adjustRightInd w:val="0"/>
        <w:spacing w:after="0" w:line="240" w:lineRule="auto"/>
        <w:ind w:left="5040"/>
      </w:pPr>
    </w:p>
    <w:p w:rsidR="002061D8" w:rsidRDefault="002061D8" w:rsidP="00452F0B">
      <w:pPr>
        <w:pStyle w:val="ListParagraph"/>
        <w:autoSpaceDE w:val="0"/>
        <w:autoSpaceDN w:val="0"/>
        <w:adjustRightInd w:val="0"/>
        <w:spacing w:after="0" w:line="240" w:lineRule="auto"/>
        <w:ind w:left="5040"/>
      </w:pPr>
    </w:p>
    <w:p w:rsidR="00AC0255" w:rsidRDefault="00AC0255" w:rsidP="00AC0255">
      <w:pPr>
        <w:pStyle w:val="ListParagraph"/>
        <w:autoSpaceDE w:val="0"/>
        <w:autoSpaceDN w:val="0"/>
        <w:adjustRightInd w:val="0"/>
        <w:spacing w:after="0" w:line="240" w:lineRule="auto"/>
        <w:ind w:left="360"/>
      </w:pPr>
    </w:p>
    <w:p w:rsidR="00AC0255" w:rsidRDefault="00AC0255" w:rsidP="00AC0255">
      <w:pPr>
        <w:pStyle w:val="ListParagraph"/>
        <w:autoSpaceDE w:val="0"/>
        <w:autoSpaceDN w:val="0"/>
        <w:adjustRightInd w:val="0"/>
        <w:spacing w:after="0" w:line="240" w:lineRule="auto"/>
        <w:ind w:left="360"/>
      </w:pPr>
    </w:p>
    <w:p w:rsidR="00AC0255" w:rsidRDefault="00AC0255" w:rsidP="00AC0255">
      <w:pPr>
        <w:pStyle w:val="ListParagraph"/>
        <w:autoSpaceDE w:val="0"/>
        <w:autoSpaceDN w:val="0"/>
        <w:adjustRightInd w:val="0"/>
        <w:spacing w:after="0" w:line="240" w:lineRule="auto"/>
        <w:ind w:left="360"/>
      </w:pPr>
    </w:p>
    <w:p w:rsidR="008146EC" w:rsidRDefault="008146EC" w:rsidP="001E78C0">
      <w:pPr>
        <w:autoSpaceDE w:val="0"/>
        <w:autoSpaceDN w:val="0"/>
        <w:adjustRightInd w:val="0"/>
        <w:spacing w:after="0" w:line="240" w:lineRule="auto"/>
      </w:pPr>
    </w:p>
    <w:p w:rsidR="00722C9C" w:rsidRPr="00722C9C" w:rsidRDefault="00722C9C" w:rsidP="00722C9C">
      <w:pPr>
        <w:pStyle w:val="ListParagraph"/>
        <w:autoSpaceDE w:val="0"/>
        <w:autoSpaceDN w:val="0"/>
        <w:adjustRightInd w:val="0"/>
        <w:spacing w:after="0" w:line="240" w:lineRule="auto"/>
        <w:ind w:left="0"/>
        <w:rPr>
          <w:sz w:val="20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052541</wp:posOffset>
            </wp:positionH>
            <wp:positionV relativeFrom="paragraph">
              <wp:posOffset>153093</wp:posOffset>
            </wp:positionV>
            <wp:extent cx="881285" cy="955386"/>
            <wp:effectExtent l="0" t="0" r="0" b="0"/>
            <wp:wrapNone/>
            <wp:docPr id="4" name="Picture 4" descr="http://www.mathvillage.info/sites/default/files/VolSA/volume_set1/vol_files/image0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www.mathvillage.info/sites/default/files/VolSA/volume_set1/vol_files/image007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1285" cy="9553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B404D">
        <w:t>17</w:t>
      </w:r>
      <w:r w:rsidR="00EB404D" w:rsidRPr="00722C9C">
        <w:rPr>
          <w:sz w:val="20"/>
        </w:rPr>
        <w:t xml:space="preserve">.  How many </w:t>
      </w:r>
      <w:r w:rsidR="00EB404D" w:rsidRPr="00722C9C">
        <w:rPr>
          <w:b/>
          <w:sz w:val="20"/>
        </w:rPr>
        <w:t>square cm</w:t>
      </w:r>
      <w:r w:rsidR="00EB404D" w:rsidRPr="00722C9C">
        <w:rPr>
          <w:sz w:val="20"/>
        </w:rPr>
        <w:t xml:space="preserve"> o</w:t>
      </w:r>
      <w:r>
        <w:rPr>
          <w:sz w:val="20"/>
        </w:rPr>
        <w:t>f paper are needed to cover the</w:t>
      </w:r>
      <w:r w:rsidR="00EB404D" w:rsidRPr="00722C9C">
        <w:rPr>
          <w:sz w:val="20"/>
        </w:rPr>
        <w:t xml:space="preserve"> figure?</w:t>
      </w:r>
      <w:r>
        <w:rPr>
          <w:sz w:val="20"/>
        </w:rPr>
        <w:tab/>
      </w:r>
      <w:r w:rsidR="00046968">
        <w:rPr>
          <w:sz w:val="20"/>
        </w:rPr>
        <w:t>19. How many 3/4-in.</w:t>
      </w:r>
      <w:r w:rsidRPr="00722C9C">
        <w:rPr>
          <w:sz w:val="20"/>
        </w:rPr>
        <w:t xml:space="preserve"> cubes can fit </w:t>
      </w:r>
      <w:r w:rsidRPr="00722C9C">
        <w:rPr>
          <w:b/>
          <w:sz w:val="20"/>
        </w:rPr>
        <w:t>inside</w:t>
      </w:r>
      <w:r w:rsidR="00046968">
        <w:rPr>
          <w:sz w:val="20"/>
        </w:rPr>
        <w:t xml:space="preserve"> of a 1 ½ -in.</w:t>
      </w:r>
      <w:r w:rsidRPr="00722C9C">
        <w:rPr>
          <w:sz w:val="20"/>
        </w:rPr>
        <w:t xml:space="preserve"> cube? </w:t>
      </w:r>
    </w:p>
    <w:p w:rsidR="00EB404D" w:rsidRDefault="00722C9C" w:rsidP="001E78C0">
      <w:pPr>
        <w:autoSpaceDE w:val="0"/>
        <w:autoSpaceDN w:val="0"/>
        <w:adjustRightInd w:val="0"/>
        <w:spacing w:after="0" w:line="240" w:lineRule="auto"/>
      </w:pPr>
      <w:r>
        <w:rPr>
          <w:noProof/>
        </w:rPr>
        <w:drawing>
          <wp:anchor distT="0" distB="0" distL="114300" distR="114300" simplePos="0" relativeHeight="251657216" behindDoc="0" locked="0" layoutInCell="1" allowOverlap="1" wp14:anchorId="505468B2" wp14:editId="5141558C">
            <wp:simplePos x="0" y="0"/>
            <wp:positionH relativeFrom="column">
              <wp:posOffset>4419369</wp:posOffset>
            </wp:positionH>
            <wp:positionV relativeFrom="paragraph">
              <wp:posOffset>23321</wp:posOffset>
            </wp:positionV>
            <wp:extent cx="1511519" cy="99060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1519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B404D" w:rsidRDefault="00EB404D" w:rsidP="001E78C0">
      <w:pPr>
        <w:autoSpaceDE w:val="0"/>
        <w:autoSpaceDN w:val="0"/>
        <w:adjustRightInd w:val="0"/>
        <w:spacing w:after="0" w:line="240" w:lineRule="auto"/>
      </w:pPr>
    </w:p>
    <w:p w:rsidR="00EB404D" w:rsidRDefault="00EB404D" w:rsidP="001E78C0">
      <w:pPr>
        <w:autoSpaceDE w:val="0"/>
        <w:autoSpaceDN w:val="0"/>
        <w:adjustRightInd w:val="0"/>
        <w:spacing w:after="0" w:line="240" w:lineRule="auto"/>
      </w:pPr>
    </w:p>
    <w:p w:rsidR="0075204F" w:rsidRDefault="000E7275" w:rsidP="00722C9C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  <w:lang w:val="en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sectPr w:rsidR="0075204F" w:rsidSect="002061D8">
      <w:footerReference w:type="default" r:id="rId20"/>
      <w:pgSz w:w="12240" w:h="15840"/>
      <w:pgMar w:top="720" w:right="720" w:bottom="720" w:left="72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21A2F" w:rsidRDefault="00421A2F" w:rsidP="003C3357">
      <w:pPr>
        <w:spacing w:after="0" w:line="240" w:lineRule="auto"/>
      </w:pPr>
      <w:r>
        <w:separator/>
      </w:r>
    </w:p>
  </w:endnote>
  <w:endnote w:type="continuationSeparator" w:id="0">
    <w:p w:rsidR="00421A2F" w:rsidRDefault="00421A2F" w:rsidP="003C335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de Latin">
    <w:panose1 w:val="020A0A07050505020404"/>
    <w:charset w:val="00"/>
    <w:family w:val="roman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C3357" w:rsidRDefault="003C335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21A2F" w:rsidRDefault="00421A2F" w:rsidP="003C3357">
      <w:pPr>
        <w:spacing w:after="0" w:line="240" w:lineRule="auto"/>
      </w:pPr>
      <w:r>
        <w:separator/>
      </w:r>
    </w:p>
  </w:footnote>
  <w:footnote w:type="continuationSeparator" w:id="0">
    <w:p w:rsidR="00421A2F" w:rsidRDefault="00421A2F" w:rsidP="003C335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8700DA"/>
    <w:multiLevelType w:val="hybridMultilevel"/>
    <w:tmpl w:val="A3EAD35C"/>
    <w:lvl w:ilvl="0" w:tplc="0409000F">
      <w:start w:val="1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0C32B4E"/>
    <w:multiLevelType w:val="hybridMultilevel"/>
    <w:tmpl w:val="3100576A"/>
    <w:lvl w:ilvl="0" w:tplc="FB6C122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 w15:restartNumberingAfterBreak="0">
    <w:nsid w:val="24C96D65"/>
    <w:multiLevelType w:val="hybridMultilevel"/>
    <w:tmpl w:val="67A23BE2"/>
    <w:lvl w:ilvl="0" w:tplc="3F980606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" w15:restartNumberingAfterBreak="0">
    <w:nsid w:val="2888269B"/>
    <w:multiLevelType w:val="hybridMultilevel"/>
    <w:tmpl w:val="ECAABF72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33952836"/>
    <w:multiLevelType w:val="hybridMultilevel"/>
    <w:tmpl w:val="78828A4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352A4F66"/>
    <w:multiLevelType w:val="hybridMultilevel"/>
    <w:tmpl w:val="63701484"/>
    <w:lvl w:ilvl="0" w:tplc="FB6C122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B8E7EA8"/>
    <w:multiLevelType w:val="hybridMultilevel"/>
    <w:tmpl w:val="89060CDA"/>
    <w:lvl w:ilvl="0" w:tplc="9F3A1BE4">
      <w:start w:val="1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C9278BB"/>
    <w:multiLevelType w:val="hybridMultilevel"/>
    <w:tmpl w:val="BCC447D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51376154"/>
    <w:multiLevelType w:val="hybridMultilevel"/>
    <w:tmpl w:val="B96CF0F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37C542B"/>
    <w:multiLevelType w:val="hybridMultilevel"/>
    <w:tmpl w:val="25DE3624"/>
    <w:lvl w:ilvl="0" w:tplc="100CEB1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651E0E39"/>
    <w:multiLevelType w:val="hybridMultilevel"/>
    <w:tmpl w:val="CE7AA87E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6C90303F"/>
    <w:multiLevelType w:val="hybridMultilevel"/>
    <w:tmpl w:val="B54A8E2A"/>
    <w:lvl w:ilvl="0" w:tplc="AA52B726">
      <w:start w:val="1"/>
      <w:numFmt w:val="upp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4"/>
  </w:num>
  <w:num w:numId="2">
    <w:abstractNumId w:val="6"/>
  </w:num>
  <w:num w:numId="3">
    <w:abstractNumId w:val="0"/>
  </w:num>
  <w:num w:numId="4">
    <w:abstractNumId w:val="5"/>
  </w:num>
  <w:num w:numId="5">
    <w:abstractNumId w:val="1"/>
  </w:num>
  <w:num w:numId="6">
    <w:abstractNumId w:val="10"/>
  </w:num>
  <w:num w:numId="7">
    <w:abstractNumId w:val="7"/>
  </w:num>
  <w:num w:numId="8">
    <w:abstractNumId w:val="0"/>
    <w:lvlOverride w:ilvl="0">
      <w:startOverride w:val="1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8"/>
  </w:num>
  <w:num w:numId="10">
    <w:abstractNumId w:val="9"/>
  </w:num>
  <w:num w:numId="11">
    <w:abstractNumId w:val="2"/>
  </w:num>
  <w:num w:numId="12">
    <w:abstractNumId w:val="11"/>
  </w:num>
  <w:num w:numId="1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2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7BF0"/>
    <w:rsid w:val="00002816"/>
    <w:rsid w:val="000330EA"/>
    <w:rsid w:val="00046968"/>
    <w:rsid w:val="000B29C8"/>
    <w:rsid w:val="000B4A29"/>
    <w:rsid w:val="000B59EE"/>
    <w:rsid w:val="000C4903"/>
    <w:rsid w:val="000E4003"/>
    <w:rsid w:val="000E7275"/>
    <w:rsid w:val="001008CB"/>
    <w:rsid w:val="00164BD7"/>
    <w:rsid w:val="00165D6A"/>
    <w:rsid w:val="00192A13"/>
    <w:rsid w:val="001D71C1"/>
    <w:rsid w:val="001E0997"/>
    <w:rsid w:val="001E769C"/>
    <w:rsid w:val="001E78C0"/>
    <w:rsid w:val="001F3D34"/>
    <w:rsid w:val="001F79A9"/>
    <w:rsid w:val="002061D8"/>
    <w:rsid w:val="00231CE1"/>
    <w:rsid w:val="00246F67"/>
    <w:rsid w:val="00254524"/>
    <w:rsid w:val="0025759E"/>
    <w:rsid w:val="00277F9F"/>
    <w:rsid w:val="00293EC3"/>
    <w:rsid w:val="00295614"/>
    <w:rsid w:val="002A126A"/>
    <w:rsid w:val="002A1CB1"/>
    <w:rsid w:val="002C2E9B"/>
    <w:rsid w:val="002C7B5D"/>
    <w:rsid w:val="002F01F7"/>
    <w:rsid w:val="002F40DF"/>
    <w:rsid w:val="00307676"/>
    <w:rsid w:val="003338A8"/>
    <w:rsid w:val="00344874"/>
    <w:rsid w:val="003C3357"/>
    <w:rsid w:val="0041557A"/>
    <w:rsid w:val="00421A2F"/>
    <w:rsid w:val="00423C44"/>
    <w:rsid w:val="00441CCE"/>
    <w:rsid w:val="00451086"/>
    <w:rsid w:val="00452F0B"/>
    <w:rsid w:val="00466B7B"/>
    <w:rsid w:val="004774E5"/>
    <w:rsid w:val="00497B34"/>
    <w:rsid w:val="004A3EDD"/>
    <w:rsid w:val="004A6936"/>
    <w:rsid w:val="004B4979"/>
    <w:rsid w:val="004C1694"/>
    <w:rsid w:val="004C3050"/>
    <w:rsid w:val="004D4A0A"/>
    <w:rsid w:val="00516072"/>
    <w:rsid w:val="00532819"/>
    <w:rsid w:val="005412B2"/>
    <w:rsid w:val="005615A5"/>
    <w:rsid w:val="00561FF4"/>
    <w:rsid w:val="005840CB"/>
    <w:rsid w:val="005A6DD5"/>
    <w:rsid w:val="005B1767"/>
    <w:rsid w:val="005E4D90"/>
    <w:rsid w:val="005E7D8B"/>
    <w:rsid w:val="00612495"/>
    <w:rsid w:val="006225FD"/>
    <w:rsid w:val="006244E0"/>
    <w:rsid w:val="00624DDB"/>
    <w:rsid w:val="00634852"/>
    <w:rsid w:val="0066178E"/>
    <w:rsid w:val="0066631F"/>
    <w:rsid w:val="00671057"/>
    <w:rsid w:val="00695BFF"/>
    <w:rsid w:val="006A6F6D"/>
    <w:rsid w:val="006C0F6D"/>
    <w:rsid w:val="006C1AF3"/>
    <w:rsid w:val="006D16C8"/>
    <w:rsid w:val="006D2AE1"/>
    <w:rsid w:val="006D7ED2"/>
    <w:rsid w:val="0071050D"/>
    <w:rsid w:val="00711531"/>
    <w:rsid w:val="007225BF"/>
    <w:rsid w:val="00722C9C"/>
    <w:rsid w:val="0073167A"/>
    <w:rsid w:val="0075204F"/>
    <w:rsid w:val="00755C63"/>
    <w:rsid w:val="00786BAC"/>
    <w:rsid w:val="007966A6"/>
    <w:rsid w:val="007A51E2"/>
    <w:rsid w:val="007F4758"/>
    <w:rsid w:val="008146EC"/>
    <w:rsid w:val="008163FD"/>
    <w:rsid w:val="00841FEB"/>
    <w:rsid w:val="008574C2"/>
    <w:rsid w:val="0085765F"/>
    <w:rsid w:val="00857CDA"/>
    <w:rsid w:val="00860854"/>
    <w:rsid w:val="00896AB0"/>
    <w:rsid w:val="008D5C0D"/>
    <w:rsid w:val="008E4E67"/>
    <w:rsid w:val="008F18A1"/>
    <w:rsid w:val="00935C96"/>
    <w:rsid w:val="009757D9"/>
    <w:rsid w:val="009C13FD"/>
    <w:rsid w:val="009E23F3"/>
    <w:rsid w:val="009E6E2E"/>
    <w:rsid w:val="009E6FE3"/>
    <w:rsid w:val="009F2F1A"/>
    <w:rsid w:val="00A3017D"/>
    <w:rsid w:val="00A5287F"/>
    <w:rsid w:val="00A63509"/>
    <w:rsid w:val="00A74EB0"/>
    <w:rsid w:val="00AA22CF"/>
    <w:rsid w:val="00AB169C"/>
    <w:rsid w:val="00AB3481"/>
    <w:rsid w:val="00AC0255"/>
    <w:rsid w:val="00AC170F"/>
    <w:rsid w:val="00AD4473"/>
    <w:rsid w:val="00B01948"/>
    <w:rsid w:val="00B13CF6"/>
    <w:rsid w:val="00B23769"/>
    <w:rsid w:val="00B23D4F"/>
    <w:rsid w:val="00B27A24"/>
    <w:rsid w:val="00B357D9"/>
    <w:rsid w:val="00B63A7A"/>
    <w:rsid w:val="00B63B51"/>
    <w:rsid w:val="00B8447E"/>
    <w:rsid w:val="00B84E35"/>
    <w:rsid w:val="00B94AEB"/>
    <w:rsid w:val="00BA1F8D"/>
    <w:rsid w:val="00BC39CF"/>
    <w:rsid w:val="00BC637B"/>
    <w:rsid w:val="00BF3A35"/>
    <w:rsid w:val="00C02545"/>
    <w:rsid w:val="00C100F1"/>
    <w:rsid w:val="00C1547C"/>
    <w:rsid w:val="00C178F9"/>
    <w:rsid w:val="00C34E72"/>
    <w:rsid w:val="00C3702A"/>
    <w:rsid w:val="00C55FDB"/>
    <w:rsid w:val="00C57370"/>
    <w:rsid w:val="00C61CF0"/>
    <w:rsid w:val="00C630E2"/>
    <w:rsid w:val="00C63261"/>
    <w:rsid w:val="00C70AE1"/>
    <w:rsid w:val="00CA71EF"/>
    <w:rsid w:val="00CC7BF0"/>
    <w:rsid w:val="00CE2674"/>
    <w:rsid w:val="00CE563D"/>
    <w:rsid w:val="00CF58BC"/>
    <w:rsid w:val="00D267D0"/>
    <w:rsid w:val="00D36152"/>
    <w:rsid w:val="00D521BC"/>
    <w:rsid w:val="00D8289B"/>
    <w:rsid w:val="00DB3D60"/>
    <w:rsid w:val="00DB78D5"/>
    <w:rsid w:val="00DD7EC1"/>
    <w:rsid w:val="00DE6ECD"/>
    <w:rsid w:val="00E1116D"/>
    <w:rsid w:val="00E35FE3"/>
    <w:rsid w:val="00E7521E"/>
    <w:rsid w:val="00E94DDF"/>
    <w:rsid w:val="00EA2EB9"/>
    <w:rsid w:val="00EA6045"/>
    <w:rsid w:val="00EA760C"/>
    <w:rsid w:val="00EB2888"/>
    <w:rsid w:val="00EB404D"/>
    <w:rsid w:val="00EC5BBB"/>
    <w:rsid w:val="00ED2860"/>
    <w:rsid w:val="00EE77CD"/>
    <w:rsid w:val="00F22F65"/>
    <w:rsid w:val="00F3239F"/>
    <w:rsid w:val="00F62AE5"/>
    <w:rsid w:val="00F72F38"/>
    <w:rsid w:val="00FA1D58"/>
    <w:rsid w:val="00FA71DD"/>
    <w:rsid w:val="00FF62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0A69BC9A"/>
  <w15:docId w15:val="{87F8C04D-3220-4F0E-93B4-901856241B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C7BF0"/>
    <w:pPr>
      <w:ind w:left="720"/>
      <w:contextualSpacing/>
    </w:pPr>
  </w:style>
  <w:style w:type="table" w:styleId="TableGrid">
    <w:name w:val="Table Grid"/>
    <w:basedOn w:val="TableNormal"/>
    <w:uiPriority w:val="59"/>
    <w:rsid w:val="00293EC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3C33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3357"/>
  </w:style>
  <w:style w:type="paragraph" w:styleId="Footer">
    <w:name w:val="footer"/>
    <w:basedOn w:val="Normal"/>
    <w:link w:val="FooterChar"/>
    <w:uiPriority w:val="99"/>
    <w:unhideWhenUsed/>
    <w:rsid w:val="003C33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3357"/>
  </w:style>
  <w:style w:type="paragraph" w:styleId="BalloonText">
    <w:name w:val="Balloon Text"/>
    <w:basedOn w:val="Normal"/>
    <w:link w:val="BalloonTextChar"/>
    <w:uiPriority w:val="99"/>
    <w:semiHidden/>
    <w:unhideWhenUsed/>
    <w:rsid w:val="003C33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3357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423C44"/>
    <w:rPr>
      <w:strike w:val="0"/>
      <w:dstrike w:val="0"/>
      <w:color w:val="0066CC"/>
      <w:u w:val="none"/>
      <w:effect w:val="none"/>
    </w:rPr>
  </w:style>
  <w:style w:type="table" w:customStyle="1" w:styleId="TableGrid1">
    <w:name w:val="Table Grid1"/>
    <w:basedOn w:val="TableNormal"/>
    <w:uiPriority w:val="59"/>
    <w:rsid w:val="00EB404D"/>
    <w:pPr>
      <w:spacing w:after="0" w:line="240" w:lineRule="auto"/>
    </w:pPr>
    <w:rPr>
      <w:rFonts w:ascii="Calibri" w:eastAsia="Calibri" w:hAnsi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4563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415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784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429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06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png"/><Relationship Id="rId18" Type="http://schemas.openxmlformats.org/officeDocument/2006/relationships/image" Target="media/image8.png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5" Type="http://schemas.openxmlformats.org/officeDocument/2006/relationships/webSettings" Target="webSettings.xml"/><Relationship Id="rId15" Type="http://schemas.openxmlformats.org/officeDocument/2006/relationships/image" Target="media/image6.gif"/><Relationship Id="rId10" Type="http://schemas.openxmlformats.org/officeDocument/2006/relationships/oleObject" Target="embeddings/oleObject2.bin"/><Relationship Id="rId19" Type="http://schemas.openxmlformats.org/officeDocument/2006/relationships/image" Target="media/image9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jpe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939864-7D42-4F63-B7BA-489F8732D3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2</Pages>
  <Words>245</Words>
  <Characters>140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ina Griffin</dc:creator>
  <cp:lastModifiedBy>Audra Bothers</cp:lastModifiedBy>
  <cp:revision>4</cp:revision>
  <cp:lastPrinted>2015-12-16T22:01:00Z</cp:lastPrinted>
  <dcterms:created xsi:type="dcterms:W3CDTF">2017-01-05T20:49:00Z</dcterms:created>
  <dcterms:modified xsi:type="dcterms:W3CDTF">2017-12-16T01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